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35"/>
  </p:notesMasterIdLst>
  <p:sldIdLst>
    <p:sldId id="256" r:id="rId3"/>
    <p:sldId id="533" r:id="rId4"/>
    <p:sldId id="257" r:id="rId5"/>
    <p:sldId id="536" r:id="rId6"/>
    <p:sldId id="270" r:id="rId7"/>
    <p:sldId id="540" r:id="rId8"/>
    <p:sldId id="541" r:id="rId9"/>
    <p:sldId id="542" r:id="rId10"/>
    <p:sldId id="308" r:id="rId11"/>
    <p:sldId id="274" r:id="rId12"/>
    <p:sldId id="408" r:id="rId13"/>
    <p:sldId id="410" r:id="rId14"/>
    <p:sldId id="275" r:id="rId15"/>
    <p:sldId id="276" r:id="rId16"/>
    <p:sldId id="281" r:id="rId17"/>
    <p:sldId id="282" r:id="rId18"/>
    <p:sldId id="287" r:id="rId19"/>
    <p:sldId id="286" r:id="rId20"/>
    <p:sldId id="278" r:id="rId21"/>
    <p:sldId id="285" r:id="rId22"/>
    <p:sldId id="291" r:id="rId23"/>
    <p:sldId id="306" r:id="rId24"/>
    <p:sldId id="273" r:id="rId25"/>
    <p:sldId id="538" r:id="rId26"/>
    <p:sldId id="537" r:id="rId27"/>
    <p:sldId id="409" r:id="rId28"/>
    <p:sldId id="292" r:id="rId29"/>
    <p:sldId id="293" r:id="rId30"/>
    <p:sldId id="294" r:id="rId31"/>
    <p:sldId id="299" r:id="rId32"/>
    <p:sldId id="290" r:id="rId33"/>
    <p:sldId id="539" r:id="rId34"/>
  </p:sldIdLst>
  <p:sldSz cx="12192000" cy="6858000"/>
  <p:notesSz cx="6858000" cy="9144000"/>
  <p:defaultTextStyle>
    <a:defPPr>
      <a:defRPr lang="en-CH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1"/>
    <p:restoredTop sz="91362"/>
  </p:normalViewPr>
  <p:slideViewPr>
    <p:cSldViewPr snapToGrid="0">
      <p:cViewPr varScale="1">
        <p:scale>
          <a:sx n="108" d="100"/>
          <a:sy n="108" d="100"/>
        </p:scale>
        <p:origin x="84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C0408F-EF3D-D540-A899-3ED7A0F76EF2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69ADFE-BC67-3C40-B6BD-2B367A788B4A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44720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C7132B-D529-B84D-AC92-37E5F7B8DA86}" type="slidenum">
              <a:rPr lang="en-CH" smtClean="0"/>
              <a:t>2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95025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E25C8-7AFE-9646-BA3C-9504B5728A4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4963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E25C8-7AFE-9646-BA3C-9504B5728A4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196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E25C8-7AFE-9646-BA3C-9504B5728A4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00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940CF-6E10-B7E7-6ADD-2A0FF719DF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BF304D5-EBC3-3C8A-C18F-7BBA3B8D2D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272FCE-9939-F4C0-7F8A-BE3581D34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B5ABDD-BD71-1157-1225-08E1724AD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6FE34F-A042-B5A9-8AA9-8E5A58542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431354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93DC93-3B38-2BFC-FEF3-2DD28F9089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67B131-3D75-03BB-CA34-7AF640BF5B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32006D-A253-EBC6-7AD2-E11F778BD5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BB290F-ECEE-713A-7C23-35A8A6FFF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FE63A-159D-D343-E53D-02D1E3BA8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608207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7661063-5A75-49D8-E4E0-EF013D7D08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78CC51-DD9A-BE84-65F5-125E7A0717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EFEBCD-C645-8B23-2A2A-B7D33F06E1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AC42D2-DEFC-FCA2-E9D0-0D32B191E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C3A8EC-84B1-F2D3-8750-007AABE08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111039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9203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5456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985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3515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8402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644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6731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112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173F72-CC64-2F12-B593-B8EFFB1E6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34EEEC-775B-685D-205C-6E0BCEAA7E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213748-DB6D-3358-EE7A-A4039106AF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333809-9735-FE1E-52D9-3F777AB915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90C934-15C0-B819-30C7-007F41B91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7781303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528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725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6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6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144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3F90DA-A846-1883-44E2-913B46CD4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1676D6-821A-E94F-5A0A-0223F71197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96BB82-CE25-B496-26B6-01DCFA8462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01E233-6ECF-A437-E34E-021C28AB2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D71084-78F3-6598-DF58-9F36F0A2D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023073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2D2B9B-55B0-5889-4167-55882B067C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263CD5-1C70-A906-505D-DD04F6E9CC6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6426F1-25D6-8D1A-26F1-CD0DABA541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5164835-0EF9-47A5-F900-CD1F5DFBE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0C2FDE-7A49-16C8-3052-F54CD369C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E1BA8C-73A4-9DC0-3306-32B036176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800554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E0E495-1939-B814-7307-B3098892B3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F89AFD-464E-CEFC-8545-6B10C6A5BC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2F7E26-849F-C2BB-2E02-B0CA22E9B1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BD98605-8F75-796E-56B0-6A226C74D4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5691485-D67E-77FC-4618-9CC9E8B7344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0AB1537-D373-4CD2-3F7E-5CF7AB081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B4092E7-8D25-0CA0-A49A-1E4823B8B6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CB2C92-BA6F-896F-AD0A-43D8E054D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671296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F7F177-ECED-9851-C166-9404EDAA6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66F403-2E62-2434-8ED8-5E6B5896F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8A889F-D187-D709-83FA-6CDA7C2C1C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2DFC8A-59EF-147D-C076-8F5F0F12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6862419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9BB647-649F-6FE8-4092-94190AF781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9E832A-C74B-E09D-E56B-41A9BAD2C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4F7FA8-DD19-6623-E368-48EF51762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560759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672EE-2AF7-A041-B74A-814111FB4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AF60A5-F29B-6174-D2BC-73EFF20B43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68990D-024C-39C2-E7E2-D6598DBCF0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55AC89-15D1-33F1-ACC0-7606FC324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4D8EBEC-B458-89AD-1ED1-6E745FAD0E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E3F097-126B-B19A-16C5-48E314E2B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7891380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7B4AC-8D54-E1A0-AE01-48624B79D7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3A7C889-1335-29DE-62EC-EDCFEEC572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5E3D81C-890D-6BCA-1EE0-509C493A2E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B4F290-1943-47F8-91F7-006639CAB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282B28-AE80-CCB3-1B7B-315369927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D33FD5-FA00-849E-F315-8A82CBC6C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341008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A4F19B-F446-9177-CC6F-1675856224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042F8C-924A-EDE0-2E55-E02E848500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821C10-0302-345C-6155-26D4C86571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C38C8CE-3003-5448-8BE0-1EC64D19B4EF}" type="datetimeFigureOut">
              <a:rPr lang="en-CH" smtClean="0"/>
              <a:t>21.03.2025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E978B5-95F8-08D4-6840-4BCB083318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4DF649-AC87-EA92-83D9-25C331EEF3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31FCA20-7F9B-2047-A787-4782845A5BC6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76040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CH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3020B9-F1B4-884F-9D0F-5A7DB8B1EF40}" type="datetimeFigureOut">
              <a:rPr lang="en-US" smtClean="0"/>
              <a:t>3/21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1D422E-5825-4F41-8340-684D16F76F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439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microsoft.com/office/2007/relationships/media" Target="../media/media3.mp4"/><Relationship Id="rId7" Type="http://schemas.openxmlformats.org/officeDocument/2006/relationships/image" Target="../media/image4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0.png"/><Relationship Id="rId11" Type="http://schemas.openxmlformats.org/officeDocument/2006/relationships/image" Target="../media/image48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7.png"/><Relationship Id="rId4" Type="http://schemas.openxmlformats.org/officeDocument/2006/relationships/video" Target="../media/media3.mp4"/><Relationship Id="rId9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microsoft.com/office/2007/relationships/media" Target="../media/media1.mp4"/><Relationship Id="rId7" Type="http://schemas.openxmlformats.org/officeDocument/2006/relationships/image" Target="../media/image49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40.png"/><Relationship Id="rId11" Type="http://schemas.openxmlformats.org/officeDocument/2006/relationships/image" Target="../media/image52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38.png"/><Relationship Id="rId4" Type="http://schemas.openxmlformats.org/officeDocument/2006/relationships/video" Target="../media/media1.mp4"/><Relationship Id="rId9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media" Target="../media/media6.mp4"/><Relationship Id="rId7" Type="http://schemas.openxmlformats.org/officeDocument/2006/relationships/image" Target="../media/image40.png"/><Relationship Id="rId12" Type="http://schemas.openxmlformats.org/officeDocument/2006/relationships/image" Target="../media/image57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56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55.png"/><Relationship Id="rId4" Type="http://schemas.openxmlformats.org/officeDocument/2006/relationships/video" Target="../media/media6.mp4"/><Relationship Id="rId9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59.jpg"/><Relationship Id="rId7" Type="http://schemas.openxmlformats.org/officeDocument/2006/relationships/image" Target="../media/image63.jpe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59.jpg"/><Relationship Id="rId7" Type="http://schemas.openxmlformats.org/officeDocument/2006/relationships/image" Target="../media/image63.jpe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BB3C75F8-5A49-771F-9680-D9398C8A08F5}"/>
              </a:ext>
            </a:extLst>
          </p:cNvPr>
          <p:cNvSpPr txBox="1"/>
          <p:nvPr/>
        </p:nvSpPr>
        <p:spPr>
          <a:xfrm>
            <a:off x="3048953" y="2967335"/>
            <a:ext cx="609790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Font typeface="Arial" charset="0"/>
              <a:buNone/>
              <a:defRPr/>
            </a:pPr>
            <a:r>
              <a:rPr lang="en-US" sz="2800" dirty="0">
                <a:solidFill>
                  <a:srgbClr val="0070C0"/>
                </a:solidFill>
              </a:rPr>
              <a:t>Computational Optical Imaging</a:t>
            </a:r>
          </a:p>
          <a:p>
            <a:pPr algn="ctr">
              <a:buFont typeface="Arial" charset="0"/>
              <a:buNone/>
              <a:defRPr/>
            </a:pPr>
            <a:r>
              <a:rPr lang="en-US" sz="2800" dirty="0"/>
              <a:t>Lecture 5</a:t>
            </a:r>
          </a:p>
          <a:p>
            <a:pPr algn="ctr">
              <a:buFont typeface="Arial" charset="0"/>
              <a:buNone/>
              <a:defRPr/>
            </a:pPr>
            <a:r>
              <a:rPr lang="en-US" sz="2800" dirty="0"/>
              <a:t>Interference and coherence</a:t>
            </a:r>
          </a:p>
        </p:txBody>
      </p:sp>
    </p:spTree>
    <p:extLst>
      <p:ext uri="{BB962C8B-B14F-4D97-AF65-F5344CB8AC3E}">
        <p14:creationId xmlns:p14="http://schemas.microsoft.com/office/powerpoint/2010/main" val="7201500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F70939-64CD-5C45-B37D-3900114135D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0" name="TextBox 3"/>
          <p:cNvSpPr txBox="1">
            <a:spLocks noChangeArrowheads="1"/>
          </p:cNvSpPr>
          <p:nvPr/>
        </p:nvSpPr>
        <p:spPr bwMode="auto">
          <a:xfrm>
            <a:off x="5285631" y="3074045"/>
            <a:ext cx="129832" cy="434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288" tIns="32144" rIns="64288" bIns="32144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defTabSz="642915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/>
          </a:p>
        </p:txBody>
      </p:sp>
      <p:pic>
        <p:nvPicPr>
          <p:cNvPr id="222211" name="Picture 4" descr="Screen Shot 2017-10-07 at 19.45.5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7" y="1302620"/>
            <a:ext cx="9252371" cy="3914151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93102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0AA52B-BA72-83F2-D289-FAF01BE180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435" y="463242"/>
            <a:ext cx="7772400" cy="5242218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FF3EDE0-EB8E-2086-0102-B5FC90B2783A}"/>
              </a:ext>
            </a:extLst>
          </p:cNvPr>
          <p:cNvSpPr txBox="1"/>
          <p:nvPr/>
        </p:nvSpPr>
        <p:spPr>
          <a:xfrm>
            <a:off x="6068568" y="248716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2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98074F31-99C4-4624-87F3-44D7915ABB6D}"/>
              </a:ext>
            </a:extLst>
          </p:cNvPr>
          <p:cNvSpPr/>
          <p:nvPr/>
        </p:nvSpPr>
        <p:spPr>
          <a:xfrm>
            <a:off x="8958072" y="2651760"/>
            <a:ext cx="128016" cy="16459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DFB244-CFEB-182D-AA8D-81AA57936AF0}"/>
              </a:ext>
            </a:extLst>
          </p:cNvPr>
          <p:cNvSpPr txBox="1"/>
          <p:nvPr/>
        </p:nvSpPr>
        <p:spPr>
          <a:xfrm>
            <a:off x="8872728" y="2554986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301055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0AA52B-BA72-83F2-D289-FAF01BE180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0579" y="481530"/>
            <a:ext cx="7772400" cy="524221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6BAF046-5A2C-DF61-4A51-CE28482B6FBA}"/>
              </a:ext>
            </a:extLst>
          </p:cNvPr>
          <p:cNvSpPr txBox="1"/>
          <p:nvPr/>
        </p:nvSpPr>
        <p:spPr>
          <a:xfrm>
            <a:off x="6068568" y="248716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2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944128C1-B1D5-4B04-7AAD-B843A4423297}"/>
              </a:ext>
            </a:extLst>
          </p:cNvPr>
          <p:cNvSpPr/>
          <p:nvPr/>
        </p:nvSpPr>
        <p:spPr>
          <a:xfrm>
            <a:off x="8958072" y="2651760"/>
            <a:ext cx="128016" cy="16459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0FDB6B8-FDF7-225D-7BAA-C644724D9759}"/>
              </a:ext>
            </a:extLst>
          </p:cNvPr>
          <p:cNvCxnSpPr/>
          <p:nvPr/>
        </p:nvCxnSpPr>
        <p:spPr>
          <a:xfrm flipH="1">
            <a:off x="8290560" y="2137410"/>
            <a:ext cx="1108710" cy="129159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7B7C2973-5F2B-6899-79A9-11CFD4AE6CFB}"/>
              </a:ext>
            </a:extLst>
          </p:cNvPr>
          <p:cNvSpPr txBox="1"/>
          <p:nvPr/>
        </p:nvSpPr>
        <p:spPr>
          <a:xfrm>
            <a:off x="8872728" y="2589276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2273617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11057" y="1811409"/>
          <a:ext cx="8856945" cy="261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200" imgH="1447800" progId="Equation.DSMT4">
                  <p:embed/>
                </p:oleObj>
              </mc:Choice>
              <mc:Fallback>
                <p:oleObj name="Equation" r:id="rId2" imgW="4902200" imgH="1447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1057" y="1811409"/>
                        <a:ext cx="8856945" cy="261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26845" y="537191"/>
            <a:ext cx="41644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</a:rPr>
              <a:t>Interferometry</a:t>
            </a:r>
          </a:p>
        </p:txBody>
      </p:sp>
      <p:sp>
        <p:nvSpPr>
          <p:cNvPr id="4" name="Rectangle 3"/>
          <p:cNvSpPr/>
          <p:nvPr/>
        </p:nvSpPr>
        <p:spPr>
          <a:xfrm>
            <a:off x="8406968" y="3933491"/>
            <a:ext cx="2028017" cy="494332"/>
          </a:xfrm>
          <a:prstGeom prst="rect">
            <a:avLst/>
          </a:prstGeom>
          <a:solidFill>
            <a:srgbClr val="FF0000">
              <a:alpha val="22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29621" y="5183764"/>
            <a:ext cx="2761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Interference fring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8406968" y="4468797"/>
            <a:ext cx="430185" cy="7559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57687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9353" y="2502468"/>
            <a:ext cx="3294176" cy="41506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55614" y="368200"/>
            <a:ext cx="35525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</a:rPr>
              <a:t>Soap Bubb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6772" y="1644852"/>
            <a:ext cx="4691194" cy="2923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1618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308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ichelson Interferometer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552682" y="1267073"/>
            <a:ext cx="7186634" cy="5396516"/>
            <a:chOff x="1028681" y="1267073"/>
            <a:chExt cx="7186634" cy="5396516"/>
          </a:xfrm>
        </p:grpSpPr>
        <p:grpSp>
          <p:nvGrpSpPr>
            <p:cNvPr id="26" name="Group 25"/>
            <p:cNvGrpSpPr/>
            <p:nvPr/>
          </p:nvGrpSpPr>
          <p:grpSpPr>
            <a:xfrm>
              <a:off x="1992923" y="1617193"/>
              <a:ext cx="4910005" cy="4861207"/>
              <a:chOff x="1992923" y="1883524"/>
              <a:chExt cx="4910005" cy="4861207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3653692" y="3821763"/>
                <a:ext cx="1230923" cy="109415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 flipH="1">
                <a:off x="3653693" y="3821765"/>
                <a:ext cx="1230922" cy="1094152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1992923" y="4329763"/>
                <a:ext cx="1230923" cy="0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5134708" y="4267240"/>
                <a:ext cx="1230923" cy="0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5134708" y="4536871"/>
                <a:ext cx="1230923" cy="0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" name="Group 14"/>
              <p:cNvGrpSpPr/>
              <p:nvPr/>
            </p:nvGrpSpPr>
            <p:grpSpPr>
              <a:xfrm rot="5400000">
                <a:off x="3684950" y="2837030"/>
                <a:ext cx="1230923" cy="269631"/>
                <a:chOff x="3509108" y="2239107"/>
                <a:chExt cx="1230923" cy="269631"/>
              </a:xfrm>
            </p:grpSpPr>
            <p:cxnSp>
              <p:nvCxnSpPr>
                <p:cNvPr id="11" name="Straight Arrow Connector 10"/>
                <p:cNvCxnSpPr/>
                <p:nvPr/>
              </p:nvCxnSpPr>
              <p:spPr>
                <a:xfrm>
                  <a:off x="3509108" y="2239107"/>
                  <a:ext cx="1230923" cy="0"/>
                </a:xfrm>
                <a:prstGeom prst="straightConnector1">
                  <a:avLst/>
                </a:prstGeom>
                <a:ln w="38100" cmpd="sng">
                  <a:solidFill>
                    <a:srgbClr val="008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Arrow Connector 11"/>
                <p:cNvCxnSpPr/>
                <p:nvPr/>
              </p:nvCxnSpPr>
              <p:spPr>
                <a:xfrm>
                  <a:off x="3509108" y="2508738"/>
                  <a:ext cx="1230923" cy="0"/>
                </a:xfrm>
                <a:prstGeom prst="straightConnector1">
                  <a:avLst/>
                </a:prstGeom>
                <a:ln w="38100" cmpd="sng">
                  <a:solidFill>
                    <a:srgbClr val="008000"/>
                  </a:solidFill>
                  <a:headEnd type="arrow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Rectangle 19"/>
              <p:cNvSpPr/>
              <p:nvPr/>
            </p:nvSpPr>
            <p:spPr>
              <a:xfrm>
                <a:off x="3614613" y="1883524"/>
                <a:ext cx="1363788" cy="25786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rgbClr val="9FA61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 rot="5400000">
                <a:off x="6092103" y="4255488"/>
                <a:ext cx="1363788" cy="257862"/>
              </a:xfrm>
              <a:prstGeom prst="rect">
                <a:avLst/>
              </a:prstGeom>
              <a:solidFill>
                <a:srgbClr val="8EB4E3"/>
              </a:solidFill>
              <a:ln>
                <a:solidFill>
                  <a:srgbClr val="FCD20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 rot="5400000">
                <a:off x="3684950" y="5656422"/>
                <a:ext cx="1230923" cy="269631"/>
                <a:chOff x="3509108" y="2239107"/>
                <a:chExt cx="1230923" cy="269631"/>
              </a:xfrm>
            </p:grpSpPr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3509108" y="2239107"/>
                  <a:ext cx="1230923" cy="0"/>
                </a:xfrm>
                <a:prstGeom prst="straightConnector1">
                  <a:avLst/>
                </a:prstGeom>
                <a:ln w="38100" cmpd="sng">
                  <a:solidFill>
                    <a:srgbClr val="008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3509108" y="2508738"/>
                  <a:ext cx="1230923" cy="0"/>
                </a:xfrm>
                <a:prstGeom prst="straightConnector1">
                  <a:avLst/>
                </a:prstGeom>
                <a:ln w="38100" cmpd="sng">
                  <a:solidFill>
                    <a:srgbClr val="008000"/>
                  </a:solidFill>
                  <a:headEnd type="none"/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Rectangle 24"/>
              <p:cNvSpPr/>
              <p:nvPr/>
            </p:nvSpPr>
            <p:spPr>
              <a:xfrm>
                <a:off x="3614613" y="6486869"/>
                <a:ext cx="1363788" cy="257862"/>
              </a:xfrm>
              <a:prstGeom prst="rect">
                <a:avLst/>
              </a:prstGeom>
              <a:solidFill>
                <a:srgbClr val="FBCB0B"/>
              </a:solidFill>
              <a:ln>
                <a:solidFill>
                  <a:srgbClr val="FCD20B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5571925" y="1267073"/>
              <a:ext cx="11389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Mirror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076336" y="3293822"/>
              <a:ext cx="1138979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Mirror</a:t>
              </a:r>
            </a:p>
            <a:p>
              <a:endParaRPr lang="en-US" sz="28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571925" y="6140369"/>
              <a:ext cx="15453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Detector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028681" y="3214668"/>
              <a:ext cx="20361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Illumination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856186" y="4909445"/>
              <a:ext cx="1517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eam splitter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 flipV="1">
              <a:off x="4629614" y="4649586"/>
              <a:ext cx="255001" cy="25985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31183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emporal (longitudinal) cohere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2575" y="1812925"/>
          <a:ext cx="886618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300" imgH="609600" progId="Equation.DSMT4">
                  <p:embed/>
                </p:oleObj>
              </mc:Choice>
              <mc:Fallback>
                <p:oleObj name="Equation" r:id="rId2" imgW="3797300" imgH="609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2575" y="1812925"/>
                        <a:ext cx="8866188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813539" y="4865077"/>
            <a:ext cx="539261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421078" y="4747846"/>
            <a:ext cx="341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z</a:t>
            </a:r>
          </a:p>
        </p:txBody>
      </p:sp>
      <p:sp>
        <p:nvSpPr>
          <p:cNvPr id="11" name="Oval 10"/>
          <p:cNvSpPr/>
          <p:nvPr/>
        </p:nvSpPr>
        <p:spPr>
          <a:xfrm>
            <a:off x="4064001" y="4806464"/>
            <a:ext cx="214923" cy="17584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385146" y="4802559"/>
            <a:ext cx="214923" cy="17584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80335" y="5189621"/>
            <a:ext cx="699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a(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76998" y="5201550"/>
            <a:ext cx="9659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a(t-</a:t>
            </a:r>
            <a:r>
              <a:rPr lang="el-GR" sz="2800" i="1" dirty="0"/>
              <a:t>τ</a:t>
            </a:r>
            <a:r>
              <a:rPr lang="en-US" sz="2800" i="1" dirty="0"/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810349" y="3852186"/>
            <a:ext cx="14285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/>
              <a:t>Δ</a:t>
            </a:r>
            <a:r>
              <a:rPr lang="en-US" sz="2800" dirty="0"/>
              <a:t>z</a:t>
            </a:r>
            <a:r>
              <a:rPr lang="el-GR" sz="2800" dirty="0"/>
              <a:t>= </a:t>
            </a:r>
            <a:r>
              <a:rPr lang="en-US" sz="2800" dirty="0"/>
              <a:t>v </a:t>
            </a:r>
            <a:r>
              <a:rPr lang="el-GR" sz="2800" dirty="0"/>
              <a:t>τ   </a:t>
            </a:r>
            <a:endParaRPr lang="en-US" sz="28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064000" y="4375406"/>
            <a:ext cx="253606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90725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ichelson’s apparatus</a:t>
            </a: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1825" y="1604258"/>
            <a:ext cx="3865098" cy="2537899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341" y="1992435"/>
            <a:ext cx="3035935" cy="3771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016" y="4544646"/>
            <a:ext cx="3188676" cy="1981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829401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ichelson-Morley experiment</a:t>
            </a:r>
          </a:p>
        </p:txBody>
      </p:sp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023" y="1601664"/>
            <a:ext cx="6311363" cy="47287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995816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141416"/>
            <a:ext cx="7380288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8" name="TextBox 2"/>
          <p:cNvSpPr txBox="1">
            <a:spLocks noChangeArrowheads="1"/>
          </p:cNvSpPr>
          <p:nvPr/>
        </p:nvSpPr>
        <p:spPr bwMode="auto">
          <a:xfrm>
            <a:off x="2201215" y="228600"/>
            <a:ext cx="77698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4000" dirty="0">
                <a:solidFill>
                  <a:srgbClr val="0000FF"/>
                </a:solidFill>
              </a:rPr>
              <a:t>Young’s double slit interferometer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880600" y="6515100"/>
            <a:ext cx="787400" cy="342900"/>
          </a:xfrm>
        </p:spPr>
        <p:txBody>
          <a:bodyPr/>
          <a:lstStyle/>
          <a:p>
            <a:pPr>
              <a:defRPr/>
            </a:pPr>
            <a:fld id="{041FFE32-E344-E543-A1CF-F9BA5866C44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709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823D8-593B-0A5F-A28C-83027C031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>
                <a:solidFill>
                  <a:srgbClr val="0070C0"/>
                </a:solidFill>
              </a:rPr>
              <a:t>Toolki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E06D5A4-49B2-0739-E7E2-94468DB1E533}"/>
              </a:ext>
            </a:extLst>
          </p:cNvPr>
          <p:cNvSpPr/>
          <p:nvPr/>
        </p:nvSpPr>
        <p:spPr>
          <a:xfrm>
            <a:off x="3565495" y="3188970"/>
            <a:ext cx="127009" cy="13258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9A8FF46-22CB-DAA2-B6D1-F412BD398F2C}"/>
              </a:ext>
            </a:extLst>
          </p:cNvPr>
          <p:cNvSpPr/>
          <p:nvPr/>
        </p:nvSpPr>
        <p:spPr>
          <a:xfrm>
            <a:off x="4914210" y="3188970"/>
            <a:ext cx="592709" cy="13258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D6FA91-68BB-F557-D0FB-48713761AB82}"/>
              </a:ext>
            </a:extLst>
          </p:cNvPr>
          <p:cNvSpPr/>
          <p:nvPr/>
        </p:nvSpPr>
        <p:spPr>
          <a:xfrm>
            <a:off x="6728626" y="3188970"/>
            <a:ext cx="157249" cy="13258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3F39B2-CF4E-3820-5440-FD0F4B53391B}"/>
              </a:ext>
            </a:extLst>
          </p:cNvPr>
          <p:cNvSpPr/>
          <p:nvPr/>
        </p:nvSpPr>
        <p:spPr>
          <a:xfrm>
            <a:off x="8107581" y="3188970"/>
            <a:ext cx="1010025" cy="13258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0B3C8E-50B4-76E9-ABD8-33067CC75D3D}"/>
              </a:ext>
            </a:extLst>
          </p:cNvPr>
          <p:cNvSpPr/>
          <p:nvPr/>
        </p:nvSpPr>
        <p:spPr>
          <a:xfrm>
            <a:off x="10251616" y="3188970"/>
            <a:ext cx="175393" cy="1325880"/>
          </a:xfrm>
          <a:prstGeom prst="rect">
            <a:avLst/>
          </a:prstGeom>
          <a:solidFill>
            <a:schemeClr val="accent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6918755-2B49-0BB4-1FDB-84ACE2B304EF}"/>
              </a:ext>
            </a:extLst>
          </p:cNvPr>
          <p:cNvCxnSpPr/>
          <p:nvPr/>
        </p:nvCxnSpPr>
        <p:spPr>
          <a:xfrm>
            <a:off x="1968809" y="3451860"/>
            <a:ext cx="89813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15F712E-62E9-D03C-90A2-E20B8F3E9A64}"/>
              </a:ext>
            </a:extLst>
          </p:cNvPr>
          <p:cNvCxnSpPr/>
          <p:nvPr/>
        </p:nvCxnSpPr>
        <p:spPr>
          <a:xfrm>
            <a:off x="1968809" y="3691890"/>
            <a:ext cx="89813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F41807A-7850-2769-F7A6-D88684A6B7A6}"/>
              </a:ext>
            </a:extLst>
          </p:cNvPr>
          <p:cNvCxnSpPr/>
          <p:nvPr/>
        </p:nvCxnSpPr>
        <p:spPr>
          <a:xfrm>
            <a:off x="1968809" y="3931920"/>
            <a:ext cx="89813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DC45994-DC64-2415-4523-BBA6F0CB98DF}"/>
              </a:ext>
            </a:extLst>
          </p:cNvPr>
          <p:cNvCxnSpPr/>
          <p:nvPr/>
        </p:nvCxnSpPr>
        <p:spPr>
          <a:xfrm>
            <a:off x="1968809" y="4171950"/>
            <a:ext cx="89813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1CEC46-3D60-2B79-AEEF-28A7D1968177}"/>
              </a:ext>
            </a:extLst>
          </p:cNvPr>
          <p:cNvCxnSpPr/>
          <p:nvPr/>
        </p:nvCxnSpPr>
        <p:spPr>
          <a:xfrm>
            <a:off x="1968809" y="4411980"/>
            <a:ext cx="89813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1B6C21-800C-5174-5FF4-B1DB0BE9135F}"/>
              </a:ext>
            </a:extLst>
          </p:cNvPr>
          <p:cNvSpPr txBox="1"/>
          <p:nvPr/>
        </p:nvSpPr>
        <p:spPr>
          <a:xfrm>
            <a:off x="9840129" y="4675714"/>
            <a:ext cx="10163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b="1" u="sng" dirty="0"/>
              <a:t>Detector</a:t>
            </a:r>
          </a:p>
          <a:p>
            <a:pPr algn="ctr"/>
            <a:r>
              <a:rPr lang="en-CH" dirty="0"/>
              <a:t>CCD</a:t>
            </a:r>
          </a:p>
          <a:p>
            <a:pPr algn="ctr"/>
            <a:r>
              <a:rPr lang="en-CH" dirty="0"/>
              <a:t>CM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B30B81-1409-F849-CF17-FE7C6738BDE8}"/>
                  </a:ext>
                </a:extLst>
              </p:cNvPr>
              <p:cNvSpPr txBox="1"/>
              <p:nvPr/>
            </p:nvSpPr>
            <p:spPr>
              <a:xfrm>
                <a:off x="1372560" y="4692437"/>
                <a:ext cx="1619546" cy="6578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H" b="1" u="sng" dirty="0"/>
                  <a:t>Illlumination</a:t>
                </a:r>
              </a:p>
              <a:p>
                <a:pPr algn="ctr"/>
                <a:r>
                  <a:rPr lang="en-CH" dirty="0"/>
                  <a:t>e.</a:t>
                </a:r>
                <a:r>
                  <a:rPr lang="en-GB" dirty="0"/>
                  <a:t>g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CH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B30B81-1409-F849-CF17-FE7C6738B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560" y="4692437"/>
                <a:ext cx="1619546" cy="657809"/>
              </a:xfrm>
              <a:prstGeom prst="rect">
                <a:avLst/>
              </a:prstGeom>
              <a:blipFill>
                <a:blip r:embed="rId3"/>
                <a:stretch>
                  <a:fillRect l="-3125" t="-3774" b="-15094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C9DEB03E-E9D8-C905-7268-57AEF3F0A751}"/>
              </a:ext>
            </a:extLst>
          </p:cNvPr>
          <p:cNvSpPr txBox="1"/>
          <p:nvPr/>
        </p:nvSpPr>
        <p:spPr>
          <a:xfrm>
            <a:off x="2969921" y="4692437"/>
            <a:ext cx="14523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b="1" u="sng" dirty="0"/>
              <a:t>Thin </a:t>
            </a:r>
          </a:p>
          <a:p>
            <a:pPr algn="ctr"/>
            <a:r>
              <a:rPr lang="en-GB" b="1" u="sng" dirty="0"/>
              <a:t>T</a:t>
            </a:r>
            <a:r>
              <a:rPr lang="en-CH" b="1" u="sng" dirty="0"/>
              <a:t>ransparency</a:t>
            </a:r>
          </a:p>
          <a:p>
            <a:pPr algn="ctr"/>
            <a:r>
              <a:rPr lang="en-GB" dirty="0"/>
              <a:t>t</a:t>
            </a:r>
            <a:r>
              <a:rPr lang="en-CH" dirty="0"/>
              <a:t>(x,y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087757-A17A-B336-27A5-EF24D1DFEAC0}"/>
              </a:ext>
            </a:extLst>
          </p:cNvPr>
          <p:cNvSpPr txBox="1"/>
          <p:nvPr/>
        </p:nvSpPr>
        <p:spPr>
          <a:xfrm>
            <a:off x="5992688" y="4629150"/>
            <a:ext cx="14718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b="1" u="sng" dirty="0"/>
              <a:t>Thin </a:t>
            </a:r>
          </a:p>
          <a:p>
            <a:pPr algn="ctr"/>
            <a:r>
              <a:rPr lang="en-GB" b="1" u="sng" dirty="0"/>
              <a:t>T</a:t>
            </a:r>
            <a:r>
              <a:rPr lang="en-CH" b="1" u="sng" dirty="0"/>
              <a:t>ransparency</a:t>
            </a:r>
          </a:p>
          <a:p>
            <a:pPr algn="ctr"/>
            <a:r>
              <a:rPr lang="en-GB" dirty="0"/>
              <a:t>t</a:t>
            </a:r>
            <a:r>
              <a:rPr lang="en-CH" dirty="0"/>
              <a:t>(x,y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46DD20D-77FF-7652-31DC-43E9222C815A}"/>
              </a:ext>
            </a:extLst>
          </p:cNvPr>
          <p:cNvSpPr txBox="1"/>
          <p:nvPr/>
        </p:nvSpPr>
        <p:spPr>
          <a:xfrm>
            <a:off x="4484372" y="4652010"/>
            <a:ext cx="14523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b="1" u="sng" dirty="0"/>
              <a:t>Thick </a:t>
            </a:r>
          </a:p>
          <a:p>
            <a:pPr algn="ctr"/>
            <a:r>
              <a:rPr lang="en-GB" b="1" u="sng" dirty="0"/>
              <a:t>T</a:t>
            </a:r>
            <a:r>
              <a:rPr lang="en-CH" b="1" u="sng" dirty="0"/>
              <a:t>ransparency</a:t>
            </a:r>
          </a:p>
          <a:p>
            <a:pPr algn="ctr"/>
            <a:r>
              <a:rPr lang="en-CH" dirty="0"/>
              <a:t>BP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233A156-3467-9075-3373-F293A3250B48}"/>
              </a:ext>
            </a:extLst>
          </p:cNvPr>
          <p:cNvSpPr txBox="1"/>
          <p:nvPr/>
        </p:nvSpPr>
        <p:spPr>
          <a:xfrm>
            <a:off x="8042849" y="4612541"/>
            <a:ext cx="14523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b="1" u="sng" dirty="0"/>
              <a:t>Thick </a:t>
            </a:r>
          </a:p>
          <a:p>
            <a:pPr algn="ctr"/>
            <a:r>
              <a:rPr lang="en-GB" b="1" u="sng" dirty="0"/>
              <a:t>T</a:t>
            </a:r>
            <a:r>
              <a:rPr lang="en-CH" b="1" u="sng" dirty="0"/>
              <a:t>ransparency</a:t>
            </a:r>
          </a:p>
          <a:p>
            <a:pPr algn="ctr"/>
            <a:r>
              <a:rPr lang="en-CH" dirty="0">
                <a:solidFill>
                  <a:srgbClr val="FF0000"/>
                </a:solidFill>
              </a:rPr>
              <a:t>BPM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5C766C8-91FA-065D-C7F0-4C6CE5D035AC}"/>
              </a:ext>
            </a:extLst>
          </p:cNvPr>
          <p:cNvCxnSpPr/>
          <p:nvPr/>
        </p:nvCxnSpPr>
        <p:spPr>
          <a:xfrm>
            <a:off x="10949940" y="3931920"/>
            <a:ext cx="63246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EE6604BE-4065-DDE0-C614-F827D514E3B1}"/>
              </a:ext>
            </a:extLst>
          </p:cNvPr>
          <p:cNvSpPr txBox="1"/>
          <p:nvPr/>
        </p:nvSpPr>
        <p:spPr>
          <a:xfrm>
            <a:off x="11132820" y="3451860"/>
            <a:ext cx="325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2800" dirty="0"/>
              <a:t>z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9E1D889-5D5F-3BFE-C8AD-494283B8AB27}"/>
              </a:ext>
            </a:extLst>
          </p:cNvPr>
          <p:cNvSpPr txBox="1"/>
          <p:nvPr/>
        </p:nvSpPr>
        <p:spPr>
          <a:xfrm>
            <a:off x="5055091" y="1340147"/>
            <a:ext cx="26648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H" b="1" u="sng" dirty="0"/>
              <a:t>Free space propagation</a:t>
            </a:r>
          </a:p>
          <a:p>
            <a:pPr algn="ctr"/>
            <a:r>
              <a:rPr lang="en-CH" dirty="0">
                <a:solidFill>
                  <a:srgbClr val="FF0000"/>
                </a:solidFill>
              </a:rPr>
              <a:t>Angular Spectrum method</a:t>
            </a:r>
          </a:p>
          <a:p>
            <a:pPr algn="ctr"/>
            <a:r>
              <a:rPr lang="en-CH" dirty="0"/>
              <a:t>Fresnel Diffraction</a:t>
            </a:r>
          </a:p>
          <a:p>
            <a:pPr algn="ctr"/>
            <a:r>
              <a:rPr lang="en-CH" dirty="0"/>
              <a:t>BPM</a:t>
            </a:r>
          </a:p>
        </p:txBody>
      </p:sp>
      <p:cxnSp>
        <p:nvCxnSpPr>
          <p:cNvPr id="27" name="Curved Connector 26">
            <a:extLst>
              <a:ext uri="{FF2B5EF4-FFF2-40B4-BE49-F238E27FC236}">
                <a16:creationId xmlns:a16="http://schemas.microsoft.com/office/drawing/2014/main" id="{7EF0E9FB-5EDD-A6AF-4BE5-CB5CB306CD61}"/>
              </a:ext>
            </a:extLst>
          </p:cNvPr>
          <p:cNvCxnSpPr/>
          <p:nvPr/>
        </p:nvCxnSpPr>
        <p:spPr>
          <a:xfrm rot="5400000">
            <a:off x="4194595" y="2400085"/>
            <a:ext cx="1097280" cy="68623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urved Connector 28">
            <a:extLst>
              <a:ext uri="{FF2B5EF4-FFF2-40B4-BE49-F238E27FC236}">
                <a16:creationId xmlns:a16="http://schemas.microsoft.com/office/drawing/2014/main" id="{2C09FE22-1378-4209-8B04-726688BAC7BC}"/>
              </a:ext>
            </a:extLst>
          </p:cNvPr>
          <p:cNvCxnSpPr>
            <a:cxnSpLocks/>
          </p:cNvCxnSpPr>
          <p:nvPr/>
        </p:nvCxnSpPr>
        <p:spPr>
          <a:xfrm>
            <a:off x="8065034" y="1828800"/>
            <a:ext cx="1639036" cy="1463040"/>
          </a:xfrm>
          <a:prstGeom prst="curvedConnector3">
            <a:avLst>
              <a:gd name="adj1" fmla="val 8696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Curved Connector 35">
            <a:extLst>
              <a:ext uri="{FF2B5EF4-FFF2-40B4-BE49-F238E27FC236}">
                <a16:creationId xmlns:a16="http://schemas.microsoft.com/office/drawing/2014/main" id="{D0168A01-89E2-6B1B-9605-52864016E124}"/>
              </a:ext>
            </a:extLst>
          </p:cNvPr>
          <p:cNvCxnSpPr/>
          <p:nvPr/>
        </p:nvCxnSpPr>
        <p:spPr>
          <a:xfrm rot="5400000">
            <a:off x="5710294" y="2874645"/>
            <a:ext cx="628650" cy="1270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37">
            <a:extLst>
              <a:ext uri="{FF2B5EF4-FFF2-40B4-BE49-F238E27FC236}">
                <a16:creationId xmlns:a16="http://schemas.microsoft.com/office/drawing/2014/main" id="{25920DAB-8B6F-FBE2-6281-6C6224559388}"/>
              </a:ext>
            </a:extLst>
          </p:cNvPr>
          <p:cNvCxnSpPr/>
          <p:nvPr/>
        </p:nvCxnSpPr>
        <p:spPr>
          <a:xfrm rot="16200000" flipH="1">
            <a:off x="7075170" y="2617470"/>
            <a:ext cx="628650" cy="30861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>
            <a:extLst>
              <a:ext uri="{FF2B5EF4-FFF2-40B4-BE49-F238E27FC236}">
                <a16:creationId xmlns:a16="http://schemas.microsoft.com/office/drawing/2014/main" id="{5FB1F9C9-AE85-C93F-183F-AB95E28544F0}"/>
              </a:ext>
            </a:extLst>
          </p:cNvPr>
          <p:cNvCxnSpPr/>
          <p:nvPr/>
        </p:nvCxnSpPr>
        <p:spPr>
          <a:xfrm>
            <a:off x="4023360" y="3531870"/>
            <a:ext cx="617220" cy="160020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urved Connector 40">
            <a:extLst>
              <a:ext uri="{FF2B5EF4-FFF2-40B4-BE49-F238E27FC236}">
                <a16:creationId xmlns:a16="http://schemas.microsoft.com/office/drawing/2014/main" id="{3A548DF8-9D37-418F-5E47-24228A6D486A}"/>
              </a:ext>
            </a:extLst>
          </p:cNvPr>
          <p:cNvCxnSpPr>
            <a:cxnSpLocks/>
          </p:cNvCxnSpPr>
          <p:nvPr/>
        </p:nvCxnSpPr>
        <p:spPr>
          <a:xfrm>
            <a:off x="4088651" y="3971925"/>
            <a:ext cx="567164" cy="40005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Curved Connector 41">
            <a:extLst>
              <a:ext uri="{FF2B5EF4-FFF2-40B4-BE49-F238E27FC236}">
                <a16:creationId xmlns:a16="http://schemas.microsoft.com/office/drawing/2014/main" id="{C866F370-D64D-820D-F9F6-7692949F1E85}"/>
              </a:ext>
            </a:extLst>
          </p:cNvPr>
          <p:cNvCxnSpPr>
            <a:cxnSpLocks/>
          </p:cNvCxnSpPr>
          <p:nvPr/>
        </p:nvCxnSpPr>
        <p:spPr>
          <a:xfrm flipV="1">
            <a:off x="4088651" y="4251960"/>
            <a:ext cx="513086" cy="40427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urved Connector 46">
            <a:extLst>
              <a:ext uri="{FF2B5EF4-FFF2-40B4-BE49-F238E27FC236}">
                <a16:creationId xmlns:a16="http://schemas.microsoft.com/office/drawing/2014/main" id="{857D5E00-E444-DA7B-4C4C-03932662ADB4}"/>
              </a:ext>
            </a:extLst>
          </p:cNvPr>
          <p:cNvCxnSpPr>
            <a:cxnSpLocks/>
          </p:cNvCxnSpPr>
          <p:nvPr/>
        </p:nvCxnSpPr>
        <p:spPr>
          <a:xfrm flipV="1">
            <a:off x="5774590" y="3742691"/>
            <a:ext cx="563870" cy="53870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urved Connector 47">
            <a:extLst>
              <a:ext uri="{FF2B5EF4-FFF2-40B4-BE49-F238E27FC236}">
                <a16:creationId xmlns:a16="http://schemas.microsoft.com/office/drawing/2014/main" id="{4BBF9C9B-D487-BAEA-8426-6585DC2E4587}"/>
              </a:ext>
            </a:extLst>
          </p:cNvPr>
          <p:cNvCxnSpPr>
            <a:cxnSpLocks/>
          </p:cNvCxnSpPr>
          <p:nvPr/>
        </p:nvCxnSpPr>
        <p:spPr>
          <a:xfrm>
            <a:off x="5786531" y="4022726"/>
            <a:ext cx="508497" cy="80221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urved Connector 48">
            <a:extLst>
              <a:ext uri="{FF2B5EF4-FFF2-40B4-BE49-F238E27FC236}">
                <a16:creationId xmlns:a16="http://schemas.microsoft.com/office/drawing/2014/main" id="{8650380F-B98D-3167-0315-DEC4CDDC29C1}"/>
              </a:ext>
            </a:extLst>
          </p:cNvPr>
          <p:cNvCxnSpPr>
            <a:cxnSpLocks/>
          </p:cNvCxnSpPr>
          <p:nvPr/>
        </p:nvCxnSpPr>
        <p:spPr>
          <a:xfrm flipV="1">
            <a:off x="5786531" y="4302761"/>
            <a:ext cx="513086" cy="40427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Curved Connector 49">
            <a:extLst>
              <a:ext uri="{FF2B5EF4-FFF2-40B4-BE49-F238E27FC236}">
                <a16:creationId xmlns:a16="http://schemas.microsoft.com/office/drawing/2014/main" id="{4BCB067E-E0BC-19F9-CE8F-617B1A6E052E}"/>
              </a:ext>
            </a:extLst>
          </p:cNvPr>
          <p:cNvCxnSpPr>
            <a:cxnSpLocks/>
          </p:cNvCxnSpPr>
          <p:nvPr/>
        </p:nvCxnSpPr>
        <p:spPr>
          <a:xfrm>
            <a:off x="7177868" y="3576322"/>
            <a:ext cx="595173" cy="307342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Curved Connector 50">
            <a:extLst>
              <a:ext uri="{FF2B5EF4-FFF2-40B4-BE49-F238E27FC236}">
                <a16:creationId xmlns:a16="http://schemas.microsoft.com/office/drawing/2014/main" id="{054FED5E-DD8C-06BB-21FC-2366B3BA4827}"/>
              </a:ext>
            </a:extLst>
          </p:cNvPr>
          <p:cNvCxnSpPr>
            <a:cxnSpLocks/>
          </p:cNvCxnSpPr>
          <p:nvPr/>
        </p:nvCxnSpPr>
        <p:spPr>
          <a:xfrm>
            <a:off x="7244386" y="4016377"/>
            <a:ext cx="567164" cy="40005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Curved Connector 51">
            <a:extLst>
              <a:ext uri="{FF2B5EF4-FFF2-40B4-BE49-F238E27FC236}">
                <a16:creationId xmlns:a16="http://schemas.microsoft.com/office/drawing/2014/main" id="{45DDA24F-7BD8-41D4-8A52-B16CF10C5BA4}"/>
              </a:ext>
            </a:extLst>
          </p:cNvPr>
          <p:cNvCxnSpPr>
            <a:cxnSpLocks/>
          </p:cNvCxnSpPr>
          <p:nvPr/>
        </p:nvCxnSpPr>
        <p:spPr>
          <a:xfrm flipV="1">
            <a:off x="7244386" y="4169626"/>
            <a:ext cx="456636" cy="167213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52">
            <a:extLst>
              <a:ext uri="{FF2B5EF4-FFF2-40B4-BE49-F238E27FC236}">
                <a16:creationId xmlns:a16="http://schemas.microsoft.com/office/drawing/2014/main" id="{EB9920BB-3629-BEB0-A1F3-112B063635C6}"/>
              </a:ext>
            </a:extLst>
          </p:cNvPr>
          <p:cNvCxnSpPr>
            <a:cxnSpLocks/>
          </p:cNvCxnSpPr>
          <p:nvPr/>
        </p:nvCxnSpPr>
        <p:spPr>
          <a:xfrm flipV="1">
            <a:off x="9376001" y="3683107"/>
            <a:ext cx="560348" cy="86519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Curved Connector 53">
            <a:extLst>
              <a:ext uri="{FF2B5EF4-FFF2-40B4-BE49-F238E27FC236}">
                <a16:creationId xmlns:a16="http://schemas.microsoft.com/office/drawing/2014/main" id="{C304D76E-0C85-B62D-BC71-A7201373EA38}"/>
              </a:ext>
            </a:extLst>
          </p:cNvPr>
          <p:cNvCxnSpPr>
            <a:cxnSpLocks/>
          </p:cNvCxnSpPr>
          <p:nvPr/>
        </p:nvCxnSpPr>
        <p:spPr>
          <a:xfrm>
            <a:off x="9384420" y="3963142"/>
            <a:ext cx="567164" cy="40005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Curved Connector 54">
            <a:extLst>
              <a:ext uri="{FF2B5EF4-FFF2-40B4-BE49-F238E27FC236}">
                <a16:creationId xmlns:a16="http://schemas.microsoft.com/office/drawing/2014/main" id="{C0B1A164-055B-4A2F-917D-3D008F0AEAB8}"/>
              </a:ext>
            </a:extLst>
          </p:cNvPr>
          <p:cNvCxnSpPr>
            <a:cxnSpLocks/>
          </p:cNvCxnSpPr>
          <p:nvPr/>
        </p:nvCxnSpPr>
        <p:spPr>
          <a:xfrm>
            <a:off x="9452146" y="4134755"/>
            <a:ext cx="445360" cy="108422"/>
          </a:xfrm>
          <a:prstGeom prst="curved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48529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534322" y="2654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34322" y="2654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5017"/>
              </p:ext>
            </p:extLst>
          </p:nvPr>
        </p:nvGraphicFramePr>
        <p:xfrm>
          <a:off x="1559864" y="3024922"/>
          <a:ext cx="9096375" cy="37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5200" imgH="1968500" progId="Equation.DSMT4">
                  <p:embed/>
                </p:oleObj>
              </mc:Choice>
              <mc:Fallback>
                <p:oleObj name="Equation" r:id="rId4" imgW="4775200" imgH="19685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9864" y="3024922"/>
                        <a:ext cx="9096375" cy="374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 flipH="1">
            <a:off x="7048238" y="526605"/>
            <a:ext cx="45719" cy="1628865"/>
            <a:chOff x="2149231" y="273538"/>
            <a:chExt cx="31268" cy="2766608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2149231" y="273538"/>
              <a:ext cx="0" cy="82061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164865" y="1246534"/>
              <a:ext cx="0" cy="82061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80499" y="2219530"/>
              <a:ext cx="0" cy="82061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9" name="Straight Connector 18"/>
          <p:cNvCxnSpPr/>
          <p:nvPr/>
        </p:nvCxnSpPr>
        <p:spPr>
          <a:xfrm>
            <a:off x="6838384" y="526605"/>
            <a:ext cx="0" cy="1628865"/>
          </a:xfrm>
          <a:prstGeom prst="line">
            <a:avLst/>
          </a:prstGeom>
          <a:ln>
            <a:solidFill>
              <a:srgbClr val="008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90566" y="2469634"/>
            <a:ext cx="4872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(</a:t>
            </a:r>
            <a:r>
              <a:rPr lang="en-US" dirty="0" err="1"/>
              <a:t>x,z</a:t>
            </a:r>
            <a:r>
              <a:rPr lang="en-US" dirty="0"/>
              <a:t>=0,t)=a(</a:t>
            </a:r>
            <a:r>
              <a:rPr lang="en-US" dirty="0" err="1"/>
              <a:t>x,t</a:t>
            </a:r>
            <a:r>
              <a:rPr lang="en-US" dirty="0"/>
              <a:t>)</a:t>
            </a:r>
            <a:r>
              <a:rPr lang="en-US" dirty="0" err="1"/>
              <a:t>e</a:t>
            </a:r>
            <a:r>
              <a:rPr lang="en-US" baseline="30000" dirty="0" err="1"/>
              <a:t>j</a:t>
            </a:r>
            <a:r>
              <a:rPr lang="el-GR" baseline="30000" dirty="0"/>
              <a:t>ω</a:t>
            </a:r>
            <a:r>
              <a:rPr lang="en-US" baseline="30000" dirty="0"/>
              <a:t>t</a:t>
            </a:r>
            <a:r>
              <a:rPr lang="en-US" dirty="0"/>
              <a:t>    where a=|a| </a:t>
            </a:r>
            <a:r>
              <a:rPr lang="en-US" dirty="0" err="1"/>
              <a:t>e</a:t>
            </a:r>
            <a:r>
              <a:rPr lang="en-US" baseline="30000" dirty="0" err="1"/>
              <a:t>j</a:t>
            </a:r>
            <a:r>
              <a:rPr lang="el-GR" baseline="30000" dirty="0"/>
              <a:t>φ</a:t>
            </a:r>
            <a:r>
              <a:rPr lang="en-US" dirty="0"/>
              <a:t> is rando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200794" y="82508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178448" y="1487656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9065769" y="526605"/>
            <a:ext cx="19539" cy="17583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8987619" y="825081"/>
            <a:ext cx="214923" cy="184666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9347924" y="730130"/>
            <a:ext cx="332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cxnSp>
        <p:nvCxnSpPr>
          <p:cNvPr id="31" name="Straight Connector 30"/>
          <p:cNvCxnSpPr>
            <a:stCxn id="25" idx="1"/>
            <a:endCxn id="28" idx="3"/>
          </p:cNvCxnSpPr>
          <p:nvPr/>
        </p:nvCxnSpPr>
        <p:spPr>
          <a:xfrm flipV="1">
            <a:off x="7178449" y="982704"/>
            <a:ext cx="1840645" cy="6896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24" idx="1"/>
            <a:endCxn id="28" idx="2"/>
          </p:cNvCxnSpPr>
          <p:nvPr/>
        </p:nvCxnSpPr>
        <p:spPr>
          <a:xfrm flipV="1">
            <a:off x="7200794" y="917415"/>
            <a:ext cx="1786824" cy="923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02268" y="234217"/>
            <a:ext cx="59057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Spatially incoherent illumination</a:t>
            </a:r>
          </a:p>
        </p:txBody>
      </p:sp>
      <p:cxnSp>
        <p:nvCxnSpPr>
          <p:cNvPr id="5" name="Curved Connector 4">
            <a:extLst>
              <a:ext uri="{FF2B5EF4-FFF2-40B4-BE49-F238E27FC236}">
                <a16:creationId xmlns:a16="http://schemas.microsoft.com/office/drawing/2014/main" id="{8A157458-F8B4-9397-228E-7AE796433EE8}"/>
              </a:ext>
            </a:extLst>
          </p:cNvPr>
          <p:cNvCxnSpPr/>
          <p:nvPr/>
        </p:nvCxnSpPr>
        <p:spPr>
          <a:xfrm rot="5400000" flipH="1" flipV="1">
            <a:off x="6578143" y="2212948"/>
            <a:ext cx="371075" cy="130629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71908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232401" y="2628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32401" y="2628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232401" y="2628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32401" y="2628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1068325"/>
          <a:ext cx="9037638" cy="503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27600" imgH="2743200" progId="Equation.DSMT4">
                  <p:embed/>
                </p:oleObj>
              </mc:Choice>
              <mc:Fallback>
                <p:oleObj name="Equation" r:id="rId5" imgW="4927600" imgH="2743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068325"/>
                        <a:ext cx="9037638" cy="503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A08BE00-EDCD-6C4B-AD87-4B6881904F3B}"/>
              </a:ext>
            </a:extLst>
          </p:cNvPr>
          <p:cNvSpPr txBox="1"/>
          <p:nvPr/>
        </p:nvSpPr>
        <p:spPr>
          <a:xfrm>
            <a:off x="9993630" y="305966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>
                <a:solidFill>
                  <a:srgbClr val="FF0000"/>
                </a:solidFill>
              </a:rPr>
              <a:t>d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3DEE7E4-F340-E189-0062-18267F22BE5B}"/>
              </a:ext>
            </a:extLst>
          </p:cNvPr>
          <p:cNvSpPr/>
          <p:nvPr/>
        </p:nvSpPr>
        <p:spPr>
          <a:xfrm>
            <a:off x="1523999" y="4738254"/>
            <a:ext cx="2466109" cy="32063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950853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5701" y="0"/>
            <a:ext cx="47902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5708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4100" y="698500"/>
            <a:ext cx="7543800" cy="546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0319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F7987E1-2763-42DA-2383-5FD5F0FA86EC}"/>
              </a:ext>
            </a:extLst>
          </p:cNvPr>
          <p:cNvSpPr txBox="1"/>
          <p:nvPr/>
        </p:nvSpPr>
        <p:spPr>
          <a:xfrm>
            <a:off x="4643056" y="279400"/>
            <a:ext cx="16033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200" dirty="0">
                <a:solidFill>
                  <a:srgbClr val="0070C0"/>
                </a:solidFill>
              </a:rPr>
              <a:t>Speckle</a:t>
            </a:r>
          </a:p>
        </p:txBody>
      </p:sp>
      <p:sp>
        <p:nvSpPr>
          <p:cNvPr id="5" name="Oval 5">
            <a:extLst>
              <a:ext uri="{FF2B5EF4-FFF2-40B4-BE49-F238E27FC236}">
                <a16:creationId xmlns:a16="http://schemas.microsoft.com/office/drawing/2014/main" id="{C711A201-93CE-CF4C-9FD1-963A7FF90FC2}"/>
              </a:ext>
            </a:extLst>
          </p:cNvPr>
          <p:cNvSpPr>
            <a:spLocks/>
          </p:cNvSpPr>
          <p:nvPr/>
        </p:nvSpPr>
        <p:spPr bwMode="auto">
          <a:xfrm>
            <a:off x="3886003" y="1527375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endParaRPr lang="en-GB" altLang="en-US" sz="1687">
              <a:solidFill>
                <a:srgbClr val="000000"/>
              </a:solidFill>
              <a:cs typeface="Arial"/>
            </a:endParaRPr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B00995F7-6FCC-AC14-3300-0FA2097C34C5}"/>
              </a:ext>
            </a:extLst>
          </p:cNvPr>
          <p:cNvSpPr>
            <a:spLocks/>
          </p:cNvSpPr>
          <p:nvPr/>
        </p:nvSpPr>
        <p:spPr bwMode="auto">
          <a:xfrm>
            <a:off x="6823870" y="1527375"/>
            <a:ext cx="250031" cy="2018109"/>
          </a:xfrm>
          <a:prstGeom prst="ellipse">
            <a:avLst/>
          </a:prstGeom>
          <a:solidFill>
            <a:srgbClr val="BBE8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endParaRPr lang="en-GB" altLang="en-US" sz="1687">
              <a:solidFill>
                <a:srgbClr val="000000"/>
              </a:solidFill>
              <a:cs typeface="Arial"/>
            </a:endParaRPr>
          </a:p>
        </p:txBody>
      </p:sp>
      <p:sp>
        <p:nvSpPr>
          <p:cNvPr id="7" name="Line 30">
            <a:extLst>
              <a:ext uri="{FF2B5EF4-FFF2-40B4-BE49-F238E27FC236}">
                <a16:creationId xmlns:a16="http://schemas.microsoft.com/office/drawing/2014/main" id="{8B6265AF-A15A-737F-58ED-06C11F6F06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2088" y="2527499"/>
            <a:ext cx="1534790" cy="901898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8" name="Line 31">
            <a:extLst>
              <a:ext uri="{FF2B5EF4-FFF2-40B4-BE49-F238E27FC236}">
                <a16:creationId xmlns:a16="http://schemas.microsoft.com/office/drawing/2014/main" id="{55556D61-7E7E-725E-36C1-315B63020E99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4019948" y="1705969"/>
            <a:ext cx="1516931" cy="820415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9" name="Line 32">
            <a:extLst>
              <a:ext uri="{FF2B5EF4-FFF2-40B4-BE49-F238E27FC236}">
                <a16:creationId xmlns:a16="http://schemas.microsoft.com/office/drawing/2014/main" id="{5FAB0F6B-E281-9EE3-8D6C-F287C848A6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32039" y="1705967"/>
            <a:ext cx="1487909" cy="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10" name="Line 33">
            <a:extLst>
              <a:ext uri="{FF2B5EF4-FFF2-40B4-BE49-F238E27FC236}">
                <a16:creationId xmlns:a16="http://schemas.microsoft.com/office/drawing/2014/main" id="{81ADD437-5C30-1D2E-D1FF-09B9C97E6A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7712" y="3420467"/>
            <a:ext cx="1453307" cy="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11" name="Line 38">
            <a:extLst>
              <a:ext uri="{FF2B5EF4-FFF2-40B4-BE49-F238E27FC236}">
                <a16:creationId xmlns:a16="http://schemas.microsoft.com/office/drawing/2014/main" id="{35FF1312-3ECC-050D-82F7-1B65704E05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6879" y="2527499"/>
            <a:ext cx="1423169" cy="892969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12" name="Line 39">
            <a:extLst>
              <a:ext uri="{FF2B5EF4-FFF2-40B4-BE49-F238E27FC236}">
                <a16:creationId xmlns:a16="http://schemas.microsoft.com/office/drawing/2014/main" id="{DC010DBE-51B3-1966-80AF-754BCC5AF28C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5511205" y="1705968"/>
            <a:ext cx="1490142" cy="821531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13" name="Line 40">
            <a:extLst>
              <a:ext uri="{FF2B5EF4-FFF2-40B4-BE49-F238E27FC236}">
                <a16:creationId xmlns:a16="http://schemas.microsoft.com/office/drawing/2014/main" id="{9B45939C-6C68-0E68-0287-AF3713BD7CCD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7037067" y="1705967"/>
            <a:ext cx="1340569" cy="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14" name="Line 41">
            <a:extLst>
              <a:ext uri="{FF2B5EF4-FFF2-40B4-BE49-F238E27FC236}">
                <a16:creationId xmlns:a16="http://schemas.microsoft.com/office/drawing/2014/main" id="{66C8EE27-0084-4122-FDBC-06427DAAC5DE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7001347" y="3420467"/>
            <a:ext cx="1376288" cy="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defTabSz="457200"/>
            <a:endParaRPr lang="en-CH" sz="1266">
              <a:solidFill>
                <a:srgbClr val="000000"/>
              </a:solidFill>
              <a:latin typeface="Arial"/>
              <a:ea typeface="ＭＳ Ｐゴシック"/>
              <a:cs typeface="Arial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71CF8E-4755-41A6-E766-2A780EFE47A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11206" y="1527375"/>
            <a:ext cx="25673" cy="2018109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D159011-7BAE-D1F1-FBFB-56FE648CFF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32039" y="1527375"/>
            <a:ext cx="25673" cy="2018109"/>
          </a:xfrm>
          <a:prstGeom prst="line">
            <a:avLst/>
          </a:prstGeom>
          <a:noFill/>
          <a:ln w="25400">
            <a:solidFill>
              <a:srgbClr val="FF0000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14C9E8D-EB9E-EB34-0F34-DB85A74EF88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51963" y="1518445"/>
            <a:ext cx="25673" cy="2018109"/>
          </a:xfrm>
          <a:prstGeom prst="line">
            <a:avLst/>
          </a:prstGeom>
          <a:noFill/>
          <a:ln w="25400">
            <a:solidFill>
              <a:srgbClr val="FF0000"/>
            </a:solidFill>
            <a:prstDash val="dot"/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236C01B-9E4C-5D9B-1195-D5ED926FAD1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32039" y="1333153"/>
            <a:ext cx="1487909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C2874DC-B0FA-EF99-C799-CF8E7FB4120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02087" y="1333153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AF13A97-AA1A-8D1B-2533-51B117CD6AD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72139" y="1333153"/>
            <a:ext cx="1487909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CB22BE6-BEAF-14E2-B169-D2B18148343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942187" y="1333153"/>
            <a:ext cx="148791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9D08418-EC04-4F97-82E0-41CFEBFD3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550" y="844253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FD7354F-394E-6F5F-AD41-303F530A8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7028" y="881088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A6E806A-B291-57DB-7926-511C06126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622" y="917923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B80D27-94AD-30F7-9762-288D1548A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99" y="954758"/>
            <a:ext cx="316110" cy="35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>
            <a:spAutoFit/>
          </a:bodyPr>
          <a:lstStyle>
            <a:lvl1pPr>
              <a:spcBef>
                <a:spcPts val="1100"/>
              </a:spcBef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2pPr>
            <a:lvl3pPr marL="1143000" indent="-22860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3pPr>
            <a:lvl4pPr marL="16002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4pPr>
            <a:lvl5pPr marL="2057400" indent="-22860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-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N W3" panose="020B0300000000000000" pitchFamily="34" charset="-128"/>
                <a:sym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</a:pPr>
            <a:r>
              <a:rPr lang="en-US" altLang="en-US" sz="1687">
                <a:solidFill>
                  <a:srgbClr val="000000"/>
                </a:solidFill>
                <a:cs typeface="Arial"/>
              </a:rPr>
              <a:t>F</a:t>
            </a:r>
          </a:p>
        </p:txBody>
      </p:sp>
      <p:cxnSp>
        <p:nvCxnSpPr>
          <p:cNvPr id="29" name="Curved Connector 28">
            <a:extLst>
              <a:ext uri="{FF2B5EF4-FFF2-40B4-BE49-F238E27FC236}">
                <a16:creationId xmlns:a16="http://schemas.microsoft.com/office/drawing/2014/main" id="{6141194E-88A0-24F3-E44B-12F6CEAF5EAB}"/>
              </a:ext>
            </a:extLst>
          </p:cNvPr>
          <p:cNvCxnSpPr>
            <a:cxnSpLocks/>
          </p:cNvCxnSpPr>
          <p:nvPr/>
        </p:nvCxnSpPr>
        <p:spPr>
          <a:xfrm rot="10800000">
            <a:off x="8509000" y="2324100"/>
            <a:ext cx="1778000" cy="1041400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Output_D">
            <a:hlinkClick r:id="" action="ppaction://media"/>
            <a:extLst>
              <a:ext uri="{FF2B5EF4-FFF2-40B4-BE49-F238E27FC236}">
                <a16:creationId xmlns:a16="http://schemas.microsoft.com/office/drawing/2014/main" id="{EDA2698B-79E4-9C87-D92F-ADF32F6A108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732824" y="2743806"/>
            <a:ext cx="1774283" cy="23657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539F3A2-A499-E7FB-9CC6-9A16F7D62530}"/>
                  </a:ext>
                </a:extLst>
              </p:cNvPr>
              <p:cNvSpPr txBox="1"/>
              <p:nvPr/>
            </p:nvSpPr>
            <p:spPr>
              <a:xfrm>
                <a:off x="759264" y="4089400"/>
                <a:ext cx="1208151" cy="1488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H" dirty="0">
                    <a:solidFill>
                      <a:srgbClr val="0070C0"/>
                    </a:solidFill>
                  </a:rPr>
                  <a:t>Random </a:t>
                </a:r>
              </a:p>
              <a:p>
                <a:pPr algn="ctr"/>
                <a:r>
                  <a:rPr lang="en-CH" dirty="0">
                    <a:solidFill>
                      <a:srgbClr val="0070C0"/>
                    </a:solidFill>
                  </a:rPr>
                  <a:t>Phase </a:t>
                </a:r>
              </a:p>
              <a:p>
                <a:pPr algn="ctr"/>
                <a:r>
                  <a:rPr lang="en-CH" dirty="0">
                    <a:solidFill>
                      <a:srgbClr val="0070C0"/>
                    </a:solidFill>
                  </a:rPr>
                  <a:t>Mask</a:t>
                </a:r>
              </a:p>
              <a:p>
                <a:pPr algn="ctr"/>
                <a:endParaRPr lang="en-CH" dirty="0">
                  <a:solidFill>
                    <a:srgbClr val="0070C0"/>
                  </a:solidFill>
                </a:endParaRPr>
              </a:p>
              <a:p>
                <a:pPr algn="ctr"/>
                <a:r>
                  <a:rPr lang="en-US" dirty="0">
                    <a:solidFill>
                      <a:srgbClr val="0070C0"/>
                    </a:solidFill>
                  </a:rPr>
                  <a:t>t</a:t>
                </a:r>
                <a:r>
                  <a:rPr lang="en-US" b="0" dirty="0">
                    <a:solidFill>
                      <a:srgbClr val="0070C0"/>
                    </a:solidFill>
                  </a:rPr>
                  <a:t>(x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CH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539F3A2-A499-E7FB-9CC6-9A16F7D62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264" y="4089400"/>
                <a:ext cx="1208151" cy="1488806"/>
              </a:xfrm>
              <a:prstGeom prst="rect">
                <a:avLst/>
              </a:prstGeom>
              <a:blipFill>
                <a:blip r:embed="rId5"/>
                <a:stretch>
                  <a:fillRect l="-4167" t="-2542" b="-5085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Curved Connector 34">
            <a:extLst>
              <a:ext uri="{FF2B5EF4-FFF2-40B4-BE49-F238E27FC236}">
                <a16:creationId xmlns:a16="http://schemas.microsoft.com/office/drawing/2014/main" id="{A1148D81-1ACD-6B0A-E9A5-EC317A7C84CB}"/>
              </a:ext>
            </a:extLst>
          </p:cNvPr>
          <p:cNvCxnSpPr>
            <a:cxnSpLocks/>
          </p:cNvCxnSpPr>
          <p:nvPr/>
        </p:nvCxnSpPr>
        <p:spPr>
          <a:xfrm flipV="1">
            <a:off x="1371600" y="3175000"/>
            <a:ext cx="1143000" cy="91440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BC2B6BB-CACA-70C5-0496-BFC72FC7760D}"/>
              </a:ext>
            </a:extLst>
          </p:cNvPr>
          <p:cNvCxnSpPr/>
          <p:nvPr/>
        </p:nvCxnSpPr>
        <p:spPr>
          <a:xfrm>
            <a:off x="1346509" y="2016760"/>
            <a:ext cx="89813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0958BDF-B3CB-F910-340F-BD20DFDBF674}"/>
              </a:ext>
            </a:extLst>
          </p:cNvPr>
          <p:cNvCxnSpPr/>
          <p:nvPr/>
        </p:nvCxnSpPr>
        <p:spPr>
          <a:xfrm>
            <a:off x="1346509" y="2256790"/>
            <a:ext cx="89813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A6B0D69-D02B-97CD-7149-AC42F541A4AB}"/>
              </a:ext>
            </a:extLst>
          </p:cNvPr>
          <p:cNvCxnSpPr/>
          <p:nvPr/>
        </p:nvCxnSpPr>
        <p:spPr>
          <a:xfrm>
            <a:off x="1346509" y="2496820"/>
            <a:ext cx="89813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47F12C6-3E6D-964A-EC73-918B2E3BFB29}"/>
              </a:ext>
            </a:extLst>
          </p:cNvPr>
          <p:cNvCxnSpPr/>
          <p:nvPr/>
        </p:nvCxnSpPr>
        <p:spPr>
          <a:xfrm>
            <a:off x="1346509" y="2736850"/>
            <a:ext cx="89813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DE3A0B5-DBCE-3618-6228-E42911EDCA88}"/>
              </a:ext>
            </a:extLst>
          </p:cNvPr>
          <p:cNvCxnSpPr/>
          <p:nvPr/>
        </p:nvCxnSpPr>
        <p:spPr>
          <a:xfrm>
            <a:off x="1346509" y="2976880"/>
            <a:ext cx="89813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A1F2EAA-93F3-A725-9A0D-945A92FFD258}"/>
                  </a:ext>
                </a:extLst>
              </p:cNvPr>
              <p:cNvSpPr txBox="1"/>
              <p:nvPr/>
            </p:nvSpPr>
            <p:spPr>
              <a:xfrm>
                <a:off x="570816" y="1009437"/>
                <a:ext cx="1368836" cy="9348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H" dirty="0"/>
                  <a:t>Laser</a:t>
                </a:r>
              </a:p>
              <a:p>
                <a:pPr algn="ctr"/>
                <a:r>
                  <a:rPr lang="en-CH" dirty="0"/>
                  <a:t>illumin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CH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A1F2EAA-93F3-A725-9A0D-945A92FFD2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816" y="1009437"/>
                <a:ext cx="1368836" cy="934808"/>
              </a:xfrm>
              <a:prstGeom prst="rect">
                <a:avLst/>
              </a:prstGeom>
              <a:blipFill>
                <a:blip r:embed="rId6"/>
                <a:stretch>
                  <a:fillRect l="-3704" t="-2667" r="-3704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3868178-F477-2EA9-FD33-8E88C6B9056C}"/>
              </a:ext>
            </a:extLst>
          </p:cNvPr>
          <p:cNvCxnSpPr>
            <a:cxnSpLocks/>
          </p:cNvCxnSpPr>
          <p:nvPr/>
        </p:nvCxnSpPr>
        <p:spPr>
          <a:xfrm>
            <a:off x="5524500" y="1524000"/>
            <a:ext cx="0" cy="6096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B544A75C-6AE4-E40A-A0A5-67D0DA9856C5}"/>
              </a:ext>
            </a:extLst>
          </p:cNvPr>
          <p:cNvCxnSpPr>
            <a:cxnSpLocks/>
          </p:cNvCxnSpPr>
          <p:nvPr/>
        </p:nvCxnSpPr>
        <p:spPr>
          <a:xfrm>
            <a:off x="5524500" y="2870200"/>
            <a:ext cx="0" cy="6096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262CB78C-7926-ABF9-71EF-F0CD5580EFDB}"/>
              </a:ext>
            </a:extLst>
          </p:cNvPr>
          <p:cNvCxnSpPr/>
          <p:nvPr/>
        </p:nvCxnSpPr>
        <p:spPr>
          <a:xfrm>
            <a:off x="5943600" y="2108200"/>
            <a:ext cx="0" cy="8509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7E601746-3606-0EAB-AC1C-22E127EC86DE}"/>
              </a:ext>
            </a:extLst>
          </p:cNvPr>
          <p:cNvSpPr txBox="1"/>
          <p:nvPr/>
        </p:nvSpPr>
        <p:spPr>
          <a:xfrm>
            <a:off x="5880100" y="2235200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2800" dirty="0"/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7E63D7F-4C0E-4748-6369-C80F7703F67D}"/>
                  </a:ext>
                </a:extLst>
              </p:cNvPr>
              <p:cNvSpPr txBox="1"/>
              <p:nvPr/>
            </p:nvSpPr>
            <p:spPr>
              <a:xfrm>
                <a:off x="10556240" y="5369560"/>
                <a:ext cx="316818" cy="524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H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CH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7E63D7F-4C0E-4748-6369-C80F7703F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6240" y="5369560"/>
                <a:ext cx="316818" cy="524182"/>
              </a:xfrm>
              <a:prstGeom prst="rect">
                <a:avLst/>
              </a:prstGeom>
              <a:blipFill>
                <a:blip r:embed="rId7"/>
                <a:stretch>
                  <a:fillRect l="-19231" t="-2326" r="-11538" b="-11628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6C3B2A69-1787-10B6-2A7C-A45EAE35C146}"/>
              </a:ext>
            </a:extLst>
          </p:cNvPr>
          <p:cNvSpPr txBox="1"/>
          <p:nvPr/>
        </p:nvSpPr>
        <p:spPr>
          <a:xfrm>
            <a:off x="8950960" y="5486400"/>
            <a:ext cx="1583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CH" dirty="0"/>
              <a:t>peckle size ~</a:t>
            </a:r>
          </a:p>
        </p:txBody>
      </p:sp>
    </p:spTree>
    <p:extLst>
      <p:ext uri="{BB962C8B-B14F-4D97-AF65-F5344CB8AC3E}">
        <p14:creationId xmlns:p14="http://schemas.microsoft.com/office/powerpoint/2010/main" val="426435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DF4F9A5-4F85-2AEA-D595-9D800A49D380}"/>
              </a:ext>
            </a:extLst>
          </p:cNvPr>
          <p:cNvSpPr txBox="1"/>
          <p:nvPr/>
        </p:nvSpPr>
        <p:spPr>
          <a:xfrm>
            <a:off x="4710896" y="1064871"/>
            <a:ext cx="25985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Exercise1</a:t>
            </a:r>
          </a:p>
          <a:p>
            <a:endParaRPr lang="en-CH" dirty="0"/>
          </a:p>
          <a:p>
            <a:r>
              <a:rPr lang="en-CH" dirty="0"/>
              <a:t>Speckle with 4F system  </a:t>
            </a:r>
          </a:p>
        </p:txBody>
      </p:sp>
    </p:spTree>
    <p:extLst>
      <p:ext uri="{BB962C8B-B14F-4D97-AF65-F5344CB8AC3E}">
        <p14:creationId xmlns:p14="http://schemas.microsoft.com/office/powerpoint/2010/main" val="11830052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57FB667-133C-B85D-9FF6-0F7A29A3BA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0447" y="1"/>
            <a:ext cx="7772400" cy="5954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5715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129" y="950861"/>
            <a:ext cx="2732054" cy="27320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74965" y="288330"/>
            <a:ext cx="65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3238" y="950861"/>
            <a:ext cx="2732054" cy="27320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184" y="950861"/>
            <a:ext cx="2732054" cy="2732054"/>
          </a:xfrm>
          <a:prstGeom prst="rect">
            <a:avLst/>
          </a:prstGeom>
        </p:spPr>
      </p:pic>
      <p:pic>
        <p:nvPicPr>
          <p:cNvPr id="10" name="Input_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478015" y="3861406"/>
            <a:ext cx="1774283" cy="2365710"/>
          </a:xfrm>
          <a:prstGeom prst="rect">
            <a:avLst/>
          </a:prstGeom>
        </p:spPr>
      </p:pic>
      <p:pic>
        <p:nvPicPr>
          <p:cNvPr id="11" name="Output_F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942124" y="3884266"/>
            <a:ext cx="1774283" cy="236571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344260" y="6227118"/>
            <a:ext cx="970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  <a:latin typeface="Calibri"/>
              </a:rPr>
              <a:t>Intensity</a:t>
            </a:r>
          </a:p>
        </p:txBody>
      </p:sp>
      <p:pic>
        <p:nvPicPr>
          <p:cNvPr id="3" name="Picture 2" descr="Screen Shot 2020-05-07 at 11.23.27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2247" y="4176672"/>
            <a:ext cx="2070460" cy="2031394"/>
          </a:xfrm>
          <a:prstGeom prst="rect">
            <a:avLst/>
          </a:prstGeom>
        </p:spPr>
      </p:pic>
      <p:cxnSp>
        <p:nvCxnSpPr>
          <p:cNvPr id="9" name="Straight Connector 8"/>
          <p:cNvCxnSpPr>
            <a:stCxn id="3" idx="0"/>
          </p:cNvCxnSpPr>
          <p:nvPr/>
        </p:nvCxnSpPr>
        <p:spPr>
          <a:xfrm>
            <a:off x="6087477" y="4176673"/>
            <a:ext cx="0" cy="4974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87477" y="5439948"/>
            <a:ext cx="0" cy="76811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52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129" y="950861"/>
            <a:ext cx="2732054" cy="27320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74965" y="288330"/>
            <a:ext cx="65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3238" y="950861"/>
            <a:ext cx="2732054" cy="27320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843" y="579386"/>
            <a:ext cx="2732054" cy="2732054"/>
          </a:xfrm>
          <a:prstGeom prst="rect">
            <a:avLst/>
          </a:prstGeom>
        </p:spPr>
      </p:pic>
      <p:pic>
        <p:nvPicPr>
          <p:cNvPr id="2" name="Input_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478015" y="3861406"/>
            <a:ext cx="1774283" cy="2365710"/>
          </a:xfrm>
          <a:prstGeom prst="rect">
            <a:avLst/>
          </a:prstGeom>
        </p:spPr>
      </p:pic>
      <p:pic>
        <p:nvPicPr>
          <p:cNvPr id="3" name="Output_D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942124" y="3861406"/>
            <a:ext cx="1774283" cy="236571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44260" y="6227118"/>
            <a:ext cx="970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  <a:latin typeface="Calibri"/>
              </a:rPr>
              <a:t>Intensity</a:t>
            </a:r>
          </a:p>
        </p:txBody>
      </p:sp>
      <p:pic>
        <p:nvPicPr>
          <p:cNvPr id="7" name="Picture 6" descr="Screen Shot 2020-05-07 at 11.25.26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7947" y="4176672"/>
            <a:ext cx="2178527" cy="2026030"/>
          </a:xfrm>
          <a:prstGeom prst="rect">
            <a:avLst/>
          </a:prstGeom>
        </p:spPr>
      </p:pic>
      <p:cxnSp>
        <p:nvCxnSpPr>
          <p:cNvPr id="11" name="Straight Connector 10"/>
          <p:cNvCxnSpPr>
            <a:cxnSpLocks/>
          </p:cNvCxnSpPr>
          <p:nvPr/>
        </p:nvCxnSpPr>
        <p:spPr>
          <a:xfrm>
            <a:off x="6087477" y="4176672"/>
            <a:ext cx="0" cy="71660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6087477" y="5189688"/>
            <a:ext cx="0" cy="101837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8215096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" fill="hold">
                      <p:stCondLst>
                        <p:cond delay="0"/>
                      </p:stCondLst>
                      <p:childTnLst>
                        <p:par>
                          <p:cTn id="6" fill="hold">
                            <p:stCondLst>
                              <p:cond delay="0"/>
                            </p:stCondLst>
                            <p:childTnLst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66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66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129" y="950861"/>
            <a:ext cx="2732054" cy="27320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74965" y="288330"/>
            <a:ext cx="65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3236" y="950861"/>
            <a:ext cx="2732054" cy="27320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392" y="950861"/>
            <a:ext cx="2732054" cy="2732054"/>
          </a:xfrm>
          <a:prstGeom prst="rect">
            <a:avLst/>
          </a:prstGeom>
        </p:spPr>
      </p:pic>
      <p:pic>
        <p:nvPicPr>
          <p:cNvPr id="2" name="Input_Q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480973" y="3861406"/>
            <a:ext cx="1774283" cy="2365710"/>
          </a:xfrm>
          <a:prstGeom prst="rect">
            <a:avLst/>
          </a:prstGeom>
        </p:spPr>
      </p:pic>
      <p:pic>
        <p:nvPicPr>
          <p:cNvPr id="3" name="Output_Q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942124" y="3861406"/>
            <a:ext cx="1774283" cy="236571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44260" y="6227118"/>
            <a:ext cx="970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  <a:latin typeface="Calibri"/>
              </a:rPr>
              <a:t>Intensity</a:t>
            </a:r>
          </a:p>
        </p:txBody>
      </p:sp>
      <p:pic>
        <p:nvPicPr>
          <p:cNvPr id="6" name="Picture 5" descr="Screen Shot 2020-05-07 at 11.30.18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9897" y="4176672"/>
            <a:ext cx="2060006" cy="2031394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6087477" y="4176672"/>
            <a:ext cx="0" cy="76489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87477" y="5097780"/>
            <a:ext cx="0" cy="111028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4803245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" fill="hold">
                      <p:stCondLst>
                        <p:cond delay="0"/>
                      </p:stCondLst>
                      <p:childTnLst>
                        <p:par>
                          <p:cTn id="6" fill="hold">
                            <p:stCondLst>
                              <p:cond delay="0"/>
                            </p:stCondLst>
                            <p:childTnLst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66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66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60861A-27E4-1F94-6D1D-7C723E240B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CH" dirty="0">
                <a:solidFill>
                  <a:srgbClr val="0070C0"/>
                </a:solidFill>
              </a:rPr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0A23C-649B-5690-C6D5-763F653DBC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H" dirty="0"/>
              <a:t>Laser</a:t>
            </a:r>
          </a:p>
          <a:p>
            <a:r>
              <a:rPr lang="en-CH" dirty="0"/>
              <a:t>Young interferometer-Spatial coherence</a:t>
            </a:r>
          </a:p>
          <a:p>
            <a:r>
              <a:rPr lang="en-CH" dirty="0"/>
              <a:t>Michelson-Temporal coherence</a:t>
            </a:r>
          </a:p>
          <a:p>
            <a:r>
              <a:rPr lang="en-CH" dirty="0"/>
              <a:t>Simulating light propagation with spatially incoherent light   </a:t>
            </a:r>
          </a:p>
          <a:p>
            <a:r>
              <a:rPr lang="en-CH" dirty="0"/>
              <a:t>Exercise 1: Speckle</a:t>
            </a:r>
          </a:p>
          <a:p>
            <a:r>
              <a:rPr lang="en-CH" dirty="0"/>
              <a:t> Imaging with Incoherent light  </a:t>
            </a:r>
          </a:p>
          <a:p>
            <a:r>
              <a:rPr lang="en-CH" dirty="0"/>
              <a:t>Exercise 2: 4F system with 2 slits</a:t>
            </a:r>
          </a:p>
        </p:txBody>
      </p:sp>
    </p:spTree>
    <p:extLst>
      <p:ext uri="{BB962C8B-B14F-4D97-AF65-F5344CB8AC3E}">
        <p14:creationId xmlns:p14="http://schemas.microsoft.com/office/powerpoint/2010/main" val="1852413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1132" y="804507"/>
            <a:ext cx="1903040" cy="25373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2638" y="3982305"/>
            <a:ext cx="1865421" cy="24872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931" y="804507"/>
            <a:ext cx="1903040" cy="25373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931" y="3923507"/>
            <a:ext cx="1903040" cy="25373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4815" y="813421"/>
            <a:ext cx="1959341" cy="26124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-6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276" y="3941637"/>
            <a:ext cx="2006504" cy="267533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465729" y="-27182"/>
            <a:ext cx="22630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iginal image and </a:t>
            </a:r>
          </a:p>
          <a:p>
            <a:r>
              <a:rPr lang="en-US" dirty="0"/>
              <a:t>its angular spectrum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190728" y="2266462"/>
            <a:ext cx="1162322" cy="1435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190728" y="3584940"/>
            <a:ext cx="1162322" cy="16002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8855976">
            <a:off x="3676669" y="2309811"/>
            <a:ext cx="2006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imaging</a:t>
            </a:r>
          </a:p>
        </p:txBody>
      </p:sp>
      <p:sp>
        <p:nvSpPr>
          <p:cNvPr id="22" name="TextBox 21"/>
          <p:cNvSpPr txBox="1"/>
          <p:nvPr/>
        </p:nvSpPr>
        <p:spPr>
          <a:xfrm rot="3101224">
            <a:off x="3500926" y="4415757"/>
            <a:ext cx="2147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coherent imag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21131" y="140560"/>
            <a:ext cx="982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Imag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05275" y="16074"/>
            <a:ext cx="20065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ngular spectrum</a:t>
            </a:r>
          </a:p>
          <a:p>
            <a:pPr algn="ctr"/>
            <a:r>
              <a:rPr lang="en-US" dirty="0"/>
              <a:t> at the output</a:t>
            </a:r>
          </a:p>
        </p:txBody>
      </p:sp>
    </p:spTree>
    <p:extLst>
      <p:ext uri="{BB962C8B-B14F-4D97-AF65-F5344CB8AC3E}">
        <p14:creationId xmlns:p14="http://schemas.microsoft.com/office/powerpoint/2010/main" val="4764238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1132" y="804507"/>
            <a:ext cx="1903040" cy="25373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2638" y="3982305"/>
            <a:ext cx="1865421" cy="24872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931" y="804507"/>
            <a:ext cx="1903040" cy="25373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931" y="3923507"/>
            <a:ext cx="1903040" cy="25373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4815" y="813421"/>
            <a:ext cx="1959341" cy="26124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-6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276" y="3941637"/>
            <a:ext cx="2006504" cy="267533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465729" y="-27182"/>
            <a:ext cx="22630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iginal image and </a:t>
            </a:r>
          </a:p>
          <a:p>
            <a:r>
              <a:rPr lang="en-US" dirty="0"/>
              <a:t>its angular spectrum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190728" y="2266462"/>
            <a:ext cx="1162322" cy="1435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190728" y="3584940"/>
            <a:ext cx="1162322" cy="16002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8855976">
            <a:off x="3676669" y="2309811"/>
            <a:ext cx="2006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imaging</a:t>
            </a:r>
          </a:p>
        </p:txBody>
      </p:sp>
      <p:sp>
        <p:nvSpPr>
          <p:cNvPr id="22" name="TextBox 21"/>
          <p:cNvSpPr txBox="1"/>
          <p:nvPr/>
        </p:nvSpPr>
        <p:spPr>
          <a:xfrm rot="3101224">
            <a:off x="3500926" y="4415757"/>
            <a:ext cx="2147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coherent imag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21131" y="140560"/>
            <a:ext cx="982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Imag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05275" y="16074"/>
            <a:ext cx="20065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ngular spectrum</a:t>
            </a:r>
          </a:p>
          <a:p>
            <a:pPr algn="ctr"/>
            <a:r>
              <a:rPr lang="en-US" dirty="0"/>
              <a:t> at the output</a:t>
            </a:r>
          </a:p>
        </p:txBody>
      </p:sp>
      <p:sp>
        <p:nvSpPr>
          <p:cNvPr id="2" name="Oval 1"/>
          <p:cNvSpPr/>
          <p:nvPr/>
        </p:nvSpPr>
        <p:spPr>
          <a:xfrm>
            <a:off x="8746744" y="1745280"/>
            <a:ext cx="527031" cy="76032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746744" y="4882547"/>
            <a:ext cx="527031" cy="76032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7506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A56E0CC-AF6D-A08E-F1F3-990EF5F11E3E}"/>
              </a:ext>
            </a:extLst>
          </p:cNvPr>
          <p:cNvSpPr txBox="1"/>
          <p:nvPr/>
        </p:nvSpPr>
        <p:spPr>
          <a:xfrm>
            <a:off x="5372100" y="871538"/>
            <a:ext cx="26662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Exercise 2</a:t>
            </a:r>
          </a:p>
          <a:p>
            <a:endParaRPr lang="en-CH" dirty="0"/>
          </a:p>
          <a:p>
            <a:r>
              <a:rPr lang="en-CH" dirty="0"/>
              <a:t>4F system with slits</a:t>
            </a:r>
          </a:p>
          <a:p>
            <a:r>
              <a:rPr lang="en-GB" dirty="0"/>
              <a:t>C</a:t>
            </a:r>
            <a:r>
              <a:rPr lang="en-CH" dirty="0"/>
              <a:t>oherent and incoherent</a:t>
            </a:r>
          </a:p>
        </p:txBody>
      </p:sp>
    </p:spTree>
    <p:extLst>
      <p:ext uri="{BB962C8B-B14F-4D97-AF65-F5344CB8AC3E}">
        <p14:creationId xmlns:p14="http://schemas.microsoft.com/office/powerpoint/2010/main" val="34487048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94472E-6BBF-4EC5-EA3A-0C6DAA87F8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752" y="-167311"/>
            <a:ext cx="10515600" cy="850217"/>
          </a:xfrm>
        </p:spPr>
        <p:txBody>
          <a:bodyPr/>
          <a:lstStyle/>
          <a:p>
            <a:pPr algn="ctr"/>
            <a:r>
              <a:rPr lang="en-CH" dirty="0">
                <a:solidFill>
                  <a:srgbClr val="0070C0"/>
                </a:solidFill>
              </a:rPr>
              <a:t>Laser</a:t>
            </a:r>
          </a:p>
        </p:txBody>
      </p:sp>
      <p:pic>
        <p:nvPicPr>
          <p:cNvPr id="1026" name="Picture 2" descr="plane resonators for pulsed lasers ...">
            <a:extLst>
              <a:ext uri="{FF2B5EF4-FFF2-40B4-BE49-F238E27FC236}">
                <a16:creationId xmlns:a16="http://schemas.microsoft.com/office/drawing/2014/main" id="{04EC1B3C-0758-A75A-6573-2DF87C4CAB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686" y="1053579"/>
            <a:ext cx="3670300" cy="222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Schematic of a generic laser cavity ...">
            <a:extLst>
              <a:ext uri="{FF2B5EF4-FFF2-40B4-BE49-F238E27FC236}">
                <a16:creationId xmlns:a16="http://schemas.microsoft.com/office/drawing/2014/main" id="{C0C32565-65D2-DB1E-AAA6-C9CC4E0E7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82" y="2369079"/>
            <a:ext cx="5022838" cy="2495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A diagram of light rays and arrows&#10;&#10;AI-generated content may be incorrect.">
            <a:extLst>
              <a:ext uri="{FF2B5EF4-FFF2-40B4-BE49-F238E27FC236}">
                <a16:creationId xmlns:a16="http://schemas.microsoft.com/office/drawing/2014/main" id="{9352088F-23E4-B6A3-FCF8-591067AF17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2894" y="4058897"/>
            <a:ext cx="3772188" cy="249562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B919F21-0EF0-5AEA-8C35-76BD5693DABD}"/>
              </a:ext>
            </a:extLst>
          </p:cNvPr>
          <p:cNvSpPr txBox="1"/>
          <p:nvPr/>
        </p:nvSpPr>
        <p:spPr>
          <a:xfrm>
            <a:off x="7072131" y="532435"/>
            <a:ext cx="2010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Fabry-Perot Cavity</a:t>
            </a:r>
          </a:p>
        </p:txBody>
      </p:sp>
    </p:spTree>
    <p:extLst>
      <p:ext uri="{BB962C8B-B14F-4D97-AF65-F5344CB8AC3E}">
        <p14:creationId xmlns:p14="http://schemas.microsoft.com/office/powerpoint/2010/main" val="38728305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620489" y="1241601"/>
            <a:ext cx="2284582" cy="2287808"/>
            <a:chOff x="88390" y="4313726"/>
            <a:chExt cx="2284582" cy="2287808"/>
          </a:xfrm>
        </p:grpSpPr>
        <p:sp>
          <p:nvSpPr>
            <p:cNvPr id="3" name="Rectangle 2"/>
            <p:cNvSpPr/>
            <p:nvPr/>
          </p:nvSpPr>
          <p:spPr>
            <a:xfrm>
              <a:off x="88390" y="4313726"/>
              <a:ext cx="2284582" cy="2287808"/>
            </a:xfrm>
            <a:prstGeom prst="rect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GB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2" name="Picture 1" descr="Screen Shot 2013-10-21 at 17.43.48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465" y="4873469"/>
              <a:ext cx="1153671" cy="1152044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8254582" y="1241602"/>
            <a:ext cx="2284582" cy="2287808"/>
            <a:chOff x="88390" y="4313726"/>
            <a:chExt cx="2284582" cy="2287808"/>
          </a:xfrm>
        </p:grpSpPr>
        <p:sp>
          <p:nvSpPr>
            <p:cNvPr id="12" name="Rectangle 11"/>
            <p:cNvSpPr/>
            <p:nvPr/>
          </p:nvSpPr>
          <p:spPr>
            <a:xfrm>
              <a:off x="88390" y="4313726"/>
              <a:ext cx="2284582" cy="2287808"/>
            </a:xfrm>
            <a:prstGeom prst="rect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GB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13" name="Picture 12" descr="Screen Shot 2013-10-21 at 17.43.48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465" y="4873469"/>
              <a:ext cx="1153671" cy="1152044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1620255" y="4018126"/>
            <a:ext cx="2284582" cy="2287808"/>
            <a:chOff x="88390" y="4313726"/>
            <a:chExt cx="2284582" cy="2287808"/>
          </a:xfrm>
        </p:grpSpPr>
        <p:sp>
          <p:nvSpPr>
            <p:cNvPr id="18" name="Rectangle 17"/>
            <p:cNvSpPr/>
            <p:nvPr/>
          </p:nvSpPr>
          <p:spPr>
            <a:xfrm>
              <a:off x="88390" y="4313726"/>
              <a:ext cx="2284582" cy="2287808"/>
            </a:xfrm>
            <a:prstGeom prst="rect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GB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19" name="Picture 18" descr="Screen Shot 2013-10-21 at 17.43.48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465" y="4873469"/>
              <a:ext cx="1153671" cy="1152044"/>
            </a:xfrm>
            <a:prstGeom prst="rect">
              <a:avLst/>
            </a:prstGeom>
          </p:spPr>
        </p:pic>
      </p:grpSp>
      <p:grpSp>
        <p:nvGrpSpPr>
          <p:cNvPr id="25" name="Group 24"/>
          <p:cNvGrpSpPr/>
          <p:nvPr/>
        </p:nvGrpSpPr>
        <p:grpSpPr>
          <a:xfrm>
            <a:off x="8254348" y="4040986"/>
            <a:ext cx="2284582" cy="2287808"/>
            <a:chOff x="6722483" y="1424796"/>
            <a:chExt cx="2284582" cy="2287808"/>
          </a:xfrm>
        </p:grpSpPr>
        <p:sp>
          <p:nvSpPr>
            <p:cNvPr id="22" name="Rectangle 21"/>
            <p:cNvSpPr/>
            <p:nvPr/>
          </p:nvSpPr>
          <p:spPr>
            <a:xfrm>
              <a:off x="6722483" y="1424796"/>
              <a:ext cx="2284582" cy="2287808"/>
            </a:xfrm>
            <a:prstGeom prst="rect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GB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20" name="Picture 19" descr="Screen Shot 2013-10-21 at 18.05.55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79808" y="1984540"/>
              <a:ext cx="1150421" cy="1152044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>
            <a:xfrm>
              <a:off x="7102409" y="3037999"/>
              <a:ext cx="1625030" cy="163046"/>
            </a:xfrm>
            <a:prstGeom prst="rect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GB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049871" y="1241602"/>
            <a:ext cx="4045674" cy="2287809"/>
            <a:chOff x="2525871" y="1241601"/>
            <a:chExt cx="4045674" cy="2287809"/>
          </a:xfrm>
        </p:grpSpPr>
        <p:pic>
          <p:nvPicPr>
            <p:cNvPr id="15" name="Picture 14" descr="Screen Shot 2013-10-21 at 17.48.33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25871" y="1241601"/>
              <a:ext cx="4045674" cy="2287807"/>
            </a:xfrm>
            <a:prstGeom prst="rect">
              <a:avLst/>
            </a:prstGeom>
          </p:spPr>
        </p:pic>
        <p:sp>
          <p:nvSpPr>
            <p:cNvPr id="31" name="Line 13"/>
            <p:cNvSpPr>
              <a:spLocks noChangeShapeType="1"/>
            </p:cNvSpPr>
            <p:nvPr/>
          </p:nvSpPr>
          <p:spPr bwMode="auto">
            <a:xfrm flipH="1">
              <a:off x="3016837" y="1241602"/>
              <a:ext cx="0" cy="2287806"/>
            </a:xfrm>
            <a:prstGeom prst="line">
              <a:avLst/>
            </a:prstGeom>
            <a:noFill/>
            <a:ln w="38100" cap="flat">
              <a:solidFill>
                <a:srgbClr val="0091CE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GB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3" name="Line 13"/>
            <p:cNvSpPr>
              <a:spLocks noChangeShapeType="1"/>
            </p:cNvSpPr>
            <p:nvPr/>
          </p:nvSpPr>
          <p:spPr bwMode="auto">
            <a:xfrm flipH="1">
              <a:off x="4038347" y="1241604"/>
              <a:ext cx="0" cy="2287806"/>
            </a:xfrm>
            <a:prstGeom prst="line">
              <a:avLst/>
            </a:prstGeom>
            <a:noFill/>
            <a:ln w="38100" cap="flat">
              <a:solidFill>
                <a:srgbClr val="0091CE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GB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" name="Line 13"/>
            <p:cNvSpPr>
              <a:spLocks noChangeShapeType="1"/>
            </p:cNvSpPr>
            <p:nvPr/>
          </p:nvSpPr>
          <p:spPr bwMode="auto">
            <a:xfrm flipH="1">
              <a:off x="5059579" y="1241604"/>
              <a:ext cx="0" cy="2287806"/>
            </a:xfrm>
            <a:prstGeom prst="line">
              <a:avLst/>
            </a:prstGeom>
            <a:noFill/>
            <a:ln w="38100" cap="flat">
              <a:solidFill>
                <a:srgbClr val="0091CE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GB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" name="Line 13"/>
            <p:cNvSpPr>
              <a:spLocks noChangeShapeType="1"/>
            </p:cNvSpPr>
            <p:nvPr/>
          </p:nvSpPr>
          <p:spPr bwMode="auto">
            <a:xfrm flipH="1">
              <a:off x="6070525" y="1241604"/>
              <a:ext cx="0" cy="2287806"/>
            </a:xfrm>
            <a:prstGeom prst="line">
              <a:avLst/>
            </a:prstGeom>
            <a:noFill/>
            <a:ln w="38100" cap="flat">
              <a:solidFill>
                <a:srgbClr val="0091CE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GB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049638" y="4040986"/>
            <a:ext cx="4045673" cy="2287808"/>
            <a:chOff x="2525637" y="4040986"/>
            <a:chExt cx="4045673" cy="2287808"/>
          </a:xfrm>
        </p:grpSpPr>
        <p:pic>
          <p:nvPicPr>
            <p:cNvPr id="16" name="Picture 15" descr="Screen Shot 2013-10-21 at 18.04.56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25637" y="4040986"/>
              <a:ext cx="4045673" cy="2287808"/>
            </a:xfrm>
            <a:prstGeom prst="rect">
              <a:avLst/>
            </a:prstGeom>
          </p:spPr>
        </p:pic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>
              <a:off x="4038208" y="4887918"/>
              <a:ext cx="0" cy="604996"/>
            </a:xfrm>
            <a:prstGeom prst="line">
              <a:avLst/>
            </a:prstGeom>
            <a:noFill/>
            <a:ln w="38100" cap="flat">
              <a:solidFill>
                <a:srgbClr val="0091CE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GB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Line 13"/>
            <p:cNvSpPr>
              <a:spLocks noChangeShapeType="1"/>
            </p:cNvSpPr>
            <p:nvPr/>
          </p:nvSpPr>
          <p:spPr bwMode="auto">
            <a:xfrm flipH="1">
              <a:off x="5059579" y="4887918"/>
              <a:ext cx="0" cy="604996"/>
            </a:xfrm>
            <a:prstGeom prst="line">
              <a:avLst/>
            </a:prstGeom>
            <a:noFill/>
            <a:ln w="38100" cap="flat">
              <a:solidFill>
                <a:srgbClr val="0091CE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GB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" name="Line 13"/>
            <p:cNvSpPr>
              <a:spLocks noChangeShapeType="1"/>
            </p:cNvSpPr>
            <p:nvPr/>
          </p:nvSpPr>
          <p:spPr bwMode="auto">
            <a:xfrm flipH="1">
              <a:off x="6070525" y="4887918"/>
              <a:ext cx="0" cy="604996"/>
            </a:xfrm>
            <a:prstGeom prst="line">
              <a:avLst/>
            </a:prstGeom>
            <a:noFill/>
            <a:ln w="38100" cap="flat">
              <a:solidFill>
                <a:srgbClr val="0091CE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GB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H="1">
              <a:off x="3016837" y="4887918"/>
              <a:ext cx="0" cy="604996"/>
            </a:xfrm>
            <a:prstGeom prst="line">
              <a:avLst/>
            </a:prstGeom>
            <a:noFill/>
            <a:ln w="38100" cap="flat">
              <a:solidFill>
                <a:srgbClr val="0091CE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457200"/>
              <a:endParaRPr lang="en-GB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47" name="Rectangle 4"/>
          <p:cNvSpPr txBox="1">
            <a:spLocks noChangeArrowheads="1"/>
          </p:cNvSpPr>
          <p:nvPr/>
        </p:nvSpPr>
        <p:spPr>
          <a:xfrm>
            <a:off x="1524000" y="0"/>
            <a:ext cx="8229600" cy="1143000"/>
          </a:xfrm>
          <a:prstGeom prst="rect">
            <a:avLst/>
          </a:prstGeom>
          <a:ln/>
        </p:spPr>
        <p:txBody>
          <a:bodyPr vert="horz" lIns="91440" tIns="45720" rIns="116994" bIns="45720" rtlCol="0" anchor="t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solidFill>
                  <a:srgbClr val="0070C0"/>
                </a:solidFill>
                <a:latin typeface="Calibri"/>
              </a:rPr>
              <a:t>Lens Waveguide – Finite aperture</a:t>
            </a:r>
            <a:endParaRPr lang="en-GB" sz="3200" dirty="0">
              <a:solidFill>
                <a:srgbClr val="0070C0"/>
              </a:solidFill>
              <a:latin typeface="Calibri"/>
            </a:endParaRPr>
          </a:p>
        </p:txBody>
      </p:sp>
      <p:sp>
        <p:nvSpPr>
          <p:cNvPr id="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880601" y="6515100"/>
            <a:ext cx="787400" cy="342900"/>
          </a:xfrm>
        </p:spPr>
        <p:txBody>
          <a:bodyPr/>
          <a:lstStyle/>
          <a:p>
            <a:pPr algn="r" defTabSz="457200">
              <a:defRPr/>
            </a:pPr>
            <a:fld id="{BA749C85-5235-1042-B22D-37B50ECEBD6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algn="r" defTabSz="457200">
                <a:defRPr/>
              </a:pPr>
              <a:t>5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228365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469" y="925943"/>
            <a:ext cx="6780195" cy="72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6" name="Rectangle 4"/>
          <p:cNvSpPr txBox="1">
            <a:spLocks noChangeArrowheads="1"/>
          </p:cNvSpPr>
          <p:nvPr/>
        </p:nvSpPr>
        <p:spPr>
          <a:xfrm>
            <a:off x="1524000" y="0"/>
            <a:ext cx="9144000" cy="1143000"/>
          </a:xfrm>
          <a:prstGeom prst="rect">
            <a:avLst/>
          </a:prstGeom>
          <a:ln/>
        </p:spPr>
        <p:txBody>
          <a:bodyPr vert="horz" lIns="91440" tIns="45720" rIns="116994" bIns="45720" rtlCol="0" anchor="t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" algn="l"/>
            <a:r>
              <a:rPr lang="en-US" sz="3200" dirty="0" err="1">
                <a:solidFill>
                  <a:srgbClr val="0070C0"/>
                </a:solidFill>
              </a:rPr>
              <a:t>Hermite</a:t>
            </a:r>
            <a:r>
              <a:rPr lang="en-US" sz="3200" dirty="0">
                <a:solidFill>
                  <a:srgbClr val="0070C0"/>
                </a:solidFill>
              </a:rPr>
              <a:t>-Gauss modes</a:t>
            </a:r>
          </a:p>
          <a:p>
            <a:pPr algn="l"/>
            <a:r>
              <a:rPr lang="en-GB" sz="3200" dirty="0">
                <a:solidFill>
                  <a:srgbClr val="0070C0"/>
                </a:solidFill>
              </a:rPr>
              <a:t>						</a:t>
            </a:r>
          </a:p>
        </p:txBody>
      </p:sp>
      <p:sp>
        <p:nvSpPr>
          <p:cNvPr id="14" name="Rectangle 9"/>
          <p:cNvSpPr>
            <a:spLocks/>
          </p:cNvSpPr>
          <p:nvPr/>
        </p:nvSpPr>
        <p:spPr bwMode="auto">
          <a:xfrm>
            <a:off x="1717730" y="2063514"/>
            <a:ext cx="9047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57799" bIns="0">
            <a:spAutoFit/>
          </a:bodyPr>
          <a:lstStyle/>
          <a:p>
            <a:pPr marL="57150"/>
            <a:r>
              <a:rPr lang="en-US" dirty="0"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For z=0</a:t>
            </a:r>
          </a:p>
        </p:txBody>
      </p:sp>
      <p:sp>
        <p:nvSpPr>
          <p:cNvPr id="15" name="Rectangle 9"/>
          <p:cNvSpPr>
            <a:spLocks/>
          </p:cNvSpPr>
          <p:nvPr/>
        </p:nvSpPr>
        <p:spPr bwMode="auto">
          <a:xfrm>
            <a:off x="1726971" y="2371311"/>
            <a:ext cx="25966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57799" bIns="0">
            <a:spAutoFit/>
          </a:bodyPr>
          <a:lstStyle/>
          <a:p>
            <a:pPr marL="57150" algn="ctr"/>
            <a:r>
              <a:rPr lang="en-US" dirty="0"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If n=0</a:t>
            </a:r>
          </a:p>
        </p:txBody>
      </p:sp>
      <p:pic>
        <p:nvPicPr>
          <p:cNvPr id="16" name="Picture 15" descr="Screen Shot 2013-11-05 at 17.26.2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6971" y="3299334"/>
            <a:ext cx="2596621" cy="1554733"/>
          </a:xfrm>
          <a:prstGeom prst="rect">
            <a:avLst/>
          </a:prstGeom>
        </p:spPr>
      </p:pic>
      <p:pic>
        <p:nvPicPr>
          <p:cNvPr id="17" name="Picture 16" descr="Screen Shot 2013-11-05 at 17.26.37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7289" y="3362833"/>
            <a:ext cx="2515253" cy="208813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740241" y="3299333"/>
            <a:ext cx="723900" cy="602234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Picture 18" descr="Screen Shot 2013-11-05 at 17.26.5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177" y="3266567"/>
            <a:ext cx="2683481" cy="219710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9697757" y="4861433"/>
            <a:ext cx="723900" cy="602234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9"/>
          <p:cNvSpPr>
            <a:spLocks/>
          </p:cNvSpPr>
          <p:nvPr/>
        </p:nvSpPr>
        <p:spPr bwMode="auto">
          <a:xfrm>
            <a:off x="4847289" y="2634201"/>
            <a:ext cx="251525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57799" bIns="0">
            <a:spAutoFit/>
          </a:bodyPr>
          <a:lstStyle/>
          <a:p>
            <a:pPr marL="57150" algn="ctr"/>
            <a:r>
              <a:rPr lang="en-US" dirty="0"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If n=1</a:t>
            </a:r>
          </a:p>
        </p:txBody>
      </p:sp>
      <p:sp>
        <p:nvSpPr>
          <p:cNvPr id="22" name="Rectangle 9"/>
          <p:cNvSpPr>
            <a:spLocks/>
          </p:cNvSpPr>
          <p:nvPr/>
        </p:nvSpPr>
        <p:spPr bwMode="auto">
          <a:xfrm>
            <a:off x="7738177" y="2634201"/>
            <a:ext cx="268348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57799" bIns="0">
            <a:spAutoFit/>
          </a:bodyPr>
          <a:lstStyle/>
          <a:p>
            <a:pPr marL="57150" algn="ctr"/>
            <a:r>
              <a:rPr lang="en-US" dirty="0"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If n=2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619680" y="5422900"/>
            <a:ext cx="2784421" cy="457200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880601" y="6515100"/>
            <a:ext cx="787400" cy="342900"/>
          </a:xfrm>
        </p:spPr>
        <p:txBody>
          <a:bodyPr/>
          <a:lstStyle/>
          <a:p>
            <a:pPr algn="r">
              <a:defRPr/>
            </a:pPr>
            <a:fld id="{BA749C85-5235-1042-B22D-37B50ECEBD6D}" type="slidenum">
              <a:rPr lang="en-US" smtClean="0"/>
              <a:pPr algn="r"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58195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469" y="925943"/>
            <a:ext cx="6780195" cy="72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6" name="Rectangle 4"/>
          <p:cNvSpPr txBox="1">
            <a:spLocks noChangeArrowheads="1"/>
          </p:cNvSpPr>
          <p:nvPr/>
        </p:nvSpPr>
        <p:spPr>
          <a:xfrm>
            <a:off x="1524000" y="0"/>
            <a:ext cx="9144000" cy="1143000"/>
          </a:xfrm>
          <a:prstGeom prst="rect">
            <a:avLst/>
          </a:prstGeom>
          <a:ln/>
        </p:spPr>
        <p:txBody>
          <a:bodyPr vert="horz" lIns="91440" tIns="45720" rIns="116994" bIns="45720" rtlCol="0" anchor="t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" algn="l"/>
            <a:r>
              <a:rPr lang="en-US" sz="3200" dirty="0" err="1">
                <a:solidFill>
                  <a:srgbClr val="0070C0"/>
                </a:solidFill>
              </a:rPr>
              <a:t>Hermite</a:t>
            </a:r>
            <a:r>
              <a:rPr lang="en-US" sz="3200" dirty="0">
                <a:solidFill>
                  <a:srgbClr val="0070C0"/>
                </a:solidFill>
              </a:rPr>
              <a:t>-Gauss modes</a:t>
            </a:r>
          </a:p>
          <a:p>
            <a:pPr algn="l"/>
            <a:r>
              <a:rPr lang="en-GB" sz="3200" dirty="0">
                <a:solidFill>
                  <a:srgbClr val="0070C0"/>
                </a:solidFill>
              </a:rPr>
              <a:t>						</a:t>
            </a:r>
          </a:p>
        </p:txBody>
      </p:sp>
      <p:pic>
        <p:nvPicPr>
          <p:cNvPr id="2" name="Picture 1" descr="800px-Hermite-gaussia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4100" y="2368550"/>
            <a:ext cx="4953000" cy="37147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65468" y="1765300"/>
          <a:ext cx="2152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203200" progId="Equation.DSMT4">
                  <p:embed/>
                </p:oleObj>
              </mc:Choice>
              <mc:Fallback>
                <p:oleObj name="Equation" r:id="rId4" imgW="1435100" imgH="203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5468" y="1765300"/>
                        <a:ext cx="21526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880601" y="6515100"/>
            <a:ext cx="787400" cy="342900"/>
          </a:xfrm>
        </p:spPr>
        <p:txBody>
          <a:bodyPr/>
          <a:lstStyle/>
          <a:p>
            <a:pPr algn="r">
              <a:defRPr/>
            </a:pPr>
            <a:fld id="{BA749C85-5235-1042-B22D-37B50ECEBD6D}" type="slidenum">
              <a:rPr lang="en-US" smtClean="0"/>
              <a:pPr algn="r"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531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4"/>
          <p:cNvSpPr txBox="1">
            <a:spLocks noChangeArrowheads="1"/>
          </p:cNvSpPr>
          <p:nvPr/>
        </p:nvSpPr>
        <p:spPr>
          <a:xfrm>
            <a:off x="1524000" y="0"/>
            <a:ext cx="9144000" cy="1143000"/>
          </a:xfrm>
          <a:prstGeom prst="rect">
            <a:avLst/>
          </a:prstGeom>
          <a:ln/>
        </p:spPr>
        <p:txBody>
          <a:bodyPr vert="horz" lIns="91440" tIns="45720" rIns="116994" bIns="45720" rtlCol="0" anchor="t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" algn="l"/>
            <a:r>
              <a:rPr lang="en-US" sz="3200" dirty="0" err="1">
                <a:solidFill>
                  <a:srgbClr val="0070C0"/>
                </a:solidFill>
              </a:rPr>
              <a:t>Hermite</a:t>
            </a:r>
            <a:r>
              <a:rPr lang="en-US" sz="3200" dirty="0">
                <a:solidFill>
                  <a:srgbClr val="0070C0"/>
                </a:solidFill>
              </a:rPr>
              <a:t>-Gauss modes</a:t>
            </a:r>
          </a:p>
          <a:p>
            <a:pPr algn="l"/>
            <a:r>
              <a:rPr lang="en-GB" sz="3200" dirty="0">
                <a:solidFill>
                  <a:srgbClr val="0070C0"/>
                </a:solidFill>
              </a:rPr>
              <a:t>						</a:t>
            </a:r>
          </a:p>
        </p:txBody>
      </p:sp>
      <p:pic>
        <p:nvPicPr>
          <p:cNvPr id="4" name="Picture 3" descr="Screen Shot 2013-11-06 at 09.22.4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021454"/>
            <a:ext cx="1778000" cy="1772546"/>
          </a:xfrm>
          <a:prstGeom prst="rect">
            <a:avLst/>
          </a:prstGeom>
        </p:spPr>
      </p:pic>
      <p:pic>
        <p:nvPicPr>
          <p:cNvPr id="5" name="Picture 4" descr="Screen Shot 2013-11-06 at 09.23.2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1" y="2867026"/>
            <a:ext cx="1781175" cy="1781175"/>
          </a:xfrm>
          <a:prstGeom prst="rect">
            <a:avLst/>
          </a:prstGeom>
        </p:spPr>
      </p:pic>
      <p:pic>
        <p:nvPicPr>
          <p:cNvPr id="6" name="Picture 5" descr="Screen Shot 2013-11-06 at 09.21.4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4737101"/>
            <a:ext cx="1778000" cy="1783471"/>
          </a:xfrm>
          <a:prstGeom prst="rect">
            <a:avLst/>
          </a:prstGeom>
        </p:spPr>
      </p:pic>
      <p:pic>
        <p:nvPicPr>
          <p:cNvPr id="7" name="Picture 6" descr="Screen Shot 2013-11-06 at 09.22.29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700" y="1021455"/>
            <a:ext cx="2482850" cy="1772546"/>
          </a:xfrm>
          <a:prstGeom prst="rect">
            <a:avLst/>
          </a:prstGeom>
        </p:spPr>
      </p:pic>
      <p:pic>
        <p:nvPicPr>
          <p:cNvPr id="12" name="Picture 11" descr="Screen Shot 2013-11-06 at 09.22.4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1021455"/>
            <a:ext cx="1778000" cy="1772546"/>
          </a:xfrm>
          <a:prstGeom prst="rect">
            <a:avLst/>
          </a:prstGeom>
        </p:spPr>
      </p:pic>
      <p:pic>
        <p:nvPicPr>
          <p:cNvPr id="8" name="Picture 7" descr="Screen Shot 2013-11-06 at 09.23.18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700" y="2867026"/>
            <a:ext cx="2482850" cy="1781175"/>
          </a:xfrm>
          <a:prstGeom prst="rect">
            <a:avLst/>
          </a:prstGeom>
        </p:spPr>
      </p:pic>
      <p:pic>
        <p:nvPicPr>
          <p:cNvPr id="14" name="Picture 13" descr="Screen Shot 2013-11-06 at 09.23.2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1" y="2867026"/>
            <a:ext cx="1781175" cy="1781175"/>
          </a:xfrm>
          <a:prstGeom prst="rect">
            <a:avLst/>
          </a:prstGeom>
        </p:spPr>
      </p:pic>
      <p:pic>
        <p:nvPicPr>
          <p:cNvPr id="11" name="Picture 10" descr="Screen Shot 2013-11-06 at 09.21.5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700" y="4737100"/>
            <a:ext cx="2482850" cy="1778000"/>
          </a:xfrm>
          <a:prstGeom prst="rect">
            <a:avLst/>
          </a:prstGeom>
        </p:spPr>
      </p:pic>
      <p:pic>
        <p:nvPicPr>
          <p:cNvPr id="16" name="Picture 15" descr="Screen Shot 2013-11-06 at 09.21.4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4737101"/>
            <a:ext cx="1778000" cy="1783471"/>
          </a:xfrm>
          <a:prstGeom prst="rect">
            <a:avLst/>
          </a:prstGeom>
        </p:spPr>
      </p:pic>
      <p:cxnSp>
        <p:nvCxnSpPr>
          <p:cNvPr id="15" name="Straight Arrow Connector 14"/>
          <p:cNvCxnSpPr>
            <a:stCxn id="7" idx="0"/>
            <a:endCxn id="7" idx="2"/>
          </p:cNvCxnSpPr>
          <p:nvPr/>
        </p:nvCxnSpPr>
        <p:spPr>
          <a:xfrm>
            <a:off x="6080125" y="1021455"/>
            <a:ext cx="0" cy="1772546"/>
          </a:xfrm>
          <a:prstGeom prst="straightConnector1">
            <a:avLst/>
          </a:prstGeom>
          <a:ln w="38100" cmpd="sng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80125" y="2867025"/>
            <a:ext cx="0" cy="1772546"/>
          </a:xfrm>
          <a:prstGeom prst="straightConnector1">
            <a:avLst/>
          </a:prstGeom>
          <a:ln w="38100" cmpd="sng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080125" y="4748025"/>
            <a:ext cx="0" cy="1772546"/>
          </a:xfrm>
          <a:prstGeom prst="straightConnector1">
            <a:avLst/>
          </a:prstGeom>
          <a:ln w="38100" cmpd="sng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24000" y="1696522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HG 0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24000" y="3563422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HG 0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24000" y="5448856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HG 02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714500" y="6667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400" imgH="254000" progId="Equation.DSMT4">
                  <p:embed/>
                </p:oleObj>
              </mc:Choice>
              <mc:Fallback>
                <p:oleObj name="Equation" r:id="rId8" imgW="660400" imgH="2540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4500" y="666750"/>
                        <a:ext cx="990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880601" y="6515100"/>
            <a:ext cx="787400" cy="342900"/>
          </a:xfrm>
        </p:spPr>
        <p:txBody>
          <a:bodyPr/>
          <a:lstStyle/>
          <a:p>
            <a:pPr algn="r">
              <a:defRPr/>
            </a:pPr>
            <a:fld id="{BA749C85-5235-1042-B22D-37B50ECEBD6D}" type="slidenum">
              <a:rPr lang="en-US" smtClean="0"/>
              <a:pPr algn="r"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09695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H="1">
            <a:off x="4532912" y="1767127"/>
            <a:ext cx="27605" cy="2954428"/>
          </a:xfrm>
          <a:prstGeom prst="line">
            <a:avLst/>
          </a:prstGeom>
          <a:ln w="1270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4532912" y="2457414"/>
            <a:ext cx="45719" cy="19328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7252533" y="1767127"/>
            <a:ext cx="27605" cy="295442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urved Connector 6"/>
          <p:cNvCxnSpPr>
            <a:stCxn id="4" idx="0"/>
          </p:cNvCxnSpPr>
          <p:nvPr/>
        </p:nvCxnSpPr>
        <p:spPr>
          <a:xfrm rot="16200000" flipH="1">
            <a:off x="5545200" y="1467985"/>
            <a:ext cx="745509" cy="2724366"/>
          </a:xfrm>
          <a:prstGeom prst="curvedConnector4">
            <a:avLst>
              <a:gd name="adj1" fmla="val -30664"/>
              <a:gd name="adj2" fmla="val 50420"/>
            </a:avLst>
          </a:prstGeom>
          <a:ln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urved Connector 8"/>
          <p:cNvCxnSpPr/>
          <p:nvPr/>
        </p:nvCxnSpPr>
        <p:spPr>
          <a:xfrm flipV="1">
            <a:off x="4532912" y="3202924"/>
            <a:ext cx="2719621" cy="938791"/>
          </a:xfrm>
          <a:prstGeom prst="curvedConnector3">
            <a:avLst/>
          </a:prstGeom>
          <a:ln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Cloud 9"/>
          <p:cNvSpPr/>
          <p:nvPr/>
        </p:nvSpPr>
        <p:spPr>
          <a:xfrm>
            <a:off x="4891771" y="2070853"/>
            <a:ext cx="1739085" cy="2264141"/>
          </a:xfrm>
          <a:prstGeom prst="cloud">
            <a:avLst/>
          </a:prstGeom>
          <a:solidFill>
            <a:srgbClr val="CCFFCC">
              <a:alpha val="1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41828" y="63394"/>
            <a:ext cx="683155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3366FF"/>
                </a:solidFill>
              </a:rPr>
              <a:t>Light Propagation: </a:t>
            </a:r>
          </a:p>
          <a:p>
            <a:pPr algn="ctr"/>
            <a:r>
              <a:rPr lang="en-US" sz="4400" dirty="0">
                <a:solidFill>
                  <a:srgbClr val="3366FF"/>
                </a:solidFill>
              </a:rPr>
              <a:t>Diffraction or Interference?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95343" y="4721556"/>
            <a:ext cx="13211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Input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49741" y="4398390"/>
            <a:ext cx="16914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Output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4333" y="4444556"/>
            <a:ext cx="17539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Optical</a:t>
            </a:r>
          </a:p>
          <a:p>
            <a:r>
              <a:rPr lang="en-US" sz="3600" dirty="0"/>
              <a:t>System 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BCEB4643-6A5E-D394-7128-C9913FC55B5A}"/>
              </a:ext>
            </a:extLst>
          </p:cNvPr>
          <p:cNvSpPr/>
          <p:nvPr/>
        </p:nvSpPr>
        <p:spPr>
          <a:xfrm>
            <a:off x="4495308" y="4070481"/>
            <a:ext cx="45719" cy="19328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0256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</TotalTime>
  <Words>318</Words>
  <Application>Microsoft Macintosh PowerPoint</Application>
  <PresentationFormat>Widescreen</PresentationFormat>
  <Paragraphs>133</Paragraphs>
  <Slides>32</Slides>
  <Notes>4</Notes>
  <HiddenSlides>0</HiddenSlides>
  <MMClips>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ptos</vt:lpstr>
      <vt:lpstr>Aptos Display</vt:lpstr>
      <vt:lpstr>Arial</vt:lpstr>
      <vt:lpstr>Calibri</vt:lpstr>
      <vt:lpstr>Cambria Math</vt:lpstr>
      <vt:lpstr>Helvetica</vt:lpstr>
      <vt:lpstr>Office Theme</vt:lpstr>
      <vt:lpstr>1_Office Theme</vt:lpstr>
      <vt:lpstr>Equation</vt:lpstr>
      <vt:lpstr>PowerPoint Presentation</vt:lpstr>
      <vt:lpstr>Toolkit</vt:lpstr>
      <vt:lpstr>Outline</vt:lpstr>
      <vt:lpstr>Las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helson Interferometer</vt:lpstr>
      <vt:lpstr>Temporal (longitudinal) coherence</vt:lpstr>
      <vt:lpstr>Michelson’s apparatus</vt:lpstr>
      <vt:lpstr>Michelson-Morley experi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metri Psaltis</dc:creator>
  <cp:lastModifiedBy>Demetri Psaltis</cp:lastModifiedBy>
  <cp:revision>22</cp:revision>
  <dcterms:created xsi:type="dcterms:W3CDTF">2025-03-17T07:17:56Z</dcterms:created>
  <dcterms:modified xsi:type="dcterms:W3CDTF">2025-03-21T06:38:45Z</dcterms:modified>
</cp:coreProperties>
</file>